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177F" w:rsidRPr="00812BB4" w:rsidRDefault="00DF360C" w:rsidP="0038177F">
      <w:pPr>
        <w:tabs>
          <w:tab w:val="center" w:pos="1985"/>
          <w:tab w:val="center" w:pos="7938"/>
        </w:tabs>
        <w:spacing w:before="40" w:line="276" w:lineRule="auto"/>
        <w:ind w:right="53"/>
        <w:rPr>
          <w:b/>
          <w:bCs/>
        </w:rPr>
      </w:pPr>
      <w:r>
        <w:tab/>
      </w:r>
      <w:r w:rsidR="0038177F" w:rsidRPr="00812BB4">
        <w:rPr>
          <w:sz w:val="22"/>
        </w:rPr>
        <w:t>SỞ GIÁO DỤC VÀ ĐÀO TẠO TP.HCM</w:t>
      </w:r>
      <w:r w:rsidR="0038177F">
        <w:tab/>
      </w:r>
      <w:r w:rsidR="0038177F" w:rsidRPr="00873433">
        <w:rPr>
          <w:b/>
        </w:rPr>
        <w:t>KIỂM TRA</w:t>
      </w:r>
      <w:r w:rsidR="0038177F" w:rsidRPr="00873433">
        <w:rPr>
          <w:b/>
          <w:bCs/>
        </w:rPr>
        <w:t xml:space="preserve"> </w:t>
      </w:r>
      <w:r w:rsidR="0038177F" w:rsidRPr="00812BB4">
        <w:rPr>
          <w:b/>
          <w:bCs/>
        </w:rPr>
        <w:t>HỌC KỲ I</w:t>
      </w:r>
      <w:r w:rsidR="0038177F">
        <w:rPr>
          <w:b/>
          <w:bCs/>
        </w:rPr>
        <w:t>I</w:t>
      </w:r>
    </w:p>
    <w:p w:rsidR="0038177F" w:rsidRPr="00812BB4" w:rsidRDefault="0038177F" w:rsidP="0038177F">
      <w:pPr>
        <w:tabs>
          <w:tab w:val="left" w:pos="0"/>
          <w:tab w:val="center" w:pos="1985"/>
          <w:tab w:val="center" w:pos="7938"/>
        </w:tabs>
        <w:spacing w:before="40" w:line="276" w:lineRule="auto"/>
        <w:ind w:right="-381"/>
        <w:rPr>
          <w:b/>
          <w:bCs/>
        </w:rPr>
      </w:pPr>
      <w:r>
        <w:rPr>
          <w:bCs/>
          <w:sz w:val="22"/>
        </w:rPr>
        <w:tab/>
      </w:r>
      <w:r w:rsidRPr="00812BB4">
        <w:rPr>
          <w:bCs/>
          <w:sz w:val="22"/>
        </w:rPr>
        <w:t xml:space="preserve">TRƯỜNG </w:t>
      </w:r>
      <w:r w:rsidRPr="00812BB4">
        <w:rPr>
          <w:sz w:val="22"/>
        </w:rPr>
        <w:t>THCS-THPT ĐINH THIỆN LÝ</w:t>
      </w:r>
      <w:r>
        <w:rPr>
          <w:b/>
          <w:bCs/>
        </w:rPr>
        <w:tab/>
      </w:r>
      <w:r w:rsidRPr="00812BB4">
        <w:rPr>
          <w:b/>
          <w:bCs/>
        </w:rPr>
        <w:t>NĂM HỌC 201</w:t>
      </w:r>
      <w:r w:rsidR="00F869EE">
        <w:rPr>
          <w:b/>
          <w:bCs/>
        </w:rPr>
        <w:t>6</w:t>
      </w:r>
      <w:r w:rsidRPr="00812BB4">
        <w:rPr>
          <w:b/>
          <w:bCs/>
        </w:rPr>
        <w:t xml:space="preserve"> - 201</w:t>
      </w:r>
      <w:r w:rsidR="00F869EE">
        <w:rPr>
          <w:b/>
          <w:bCs/>
        </w:rPr>
        <w:t>7</w:t>
      </w:r>
    </w:p>
    <w:p w:rsidR="0038177F" w:rsidRPr="00812BB4" w:rsidRDefault="0038177F" w:rsidP="0038177F">
      <w:pPr>
        <w:tabs>
          <w:tab w:val="center" w:pos="1985"/>
          <w:tab w:val="center" w:pos="7938"/>
        </w:tabs>
        <w:spacing w:before="40" w:line="276" w:lineRule="auto"/>
        <w:ind w:right="-381"/>
      </w:pPr>
      <w:r>
        <w:rPr>
          <w:noProof/>
        </w:rPr>
        <mc:AlternateContent>
          <mc:Choice Requires="wps">
            <w:drawing>
              <wp:anchor distT="0" distB="0" distL="114300" distR="114300" simplePos="0" relativeHeight="251656704" behindDoc="0" locked="0" layoutInCell="1" allowOverlap="1" wp14:anchorId="0BFAC5E4" wp14:editId="2E867466">
                <wp:simplePos x="0" y="0"/>
                <wp:positionH relativeFrom="column">
                  <wp:posOffset>586740</wp:posOffset>
                </wp:positionH>
                <wp:positionV relativeFrom="paragraph">
                  <wp:posOffset>-3175</wp:posOffset>
                </wp:positionV>
                <wp:extent cx="1318260" cy="0"/>
                <wp:effectExtent l="5715" t="6350" r="9525" b="127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62FE630D" id="Straight Connector 2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25pt" to="150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"/>
            </w:pict>
          </mc:Fallback>
        </mc:AlternateContent>
      </w:r>
      <w:r w:rsidRPr="00812BB4">
        <w:rPr>
          <w:i/>
          <w:iCs/>
          <w:spacing w:val="-1"/>
        </w:rPr>
        <w:tab/>
      </w:r>
      <w:r w:rsidRPr="00B23A40">
        <w:rPr>
          <w:i/>
          <w:iCs/>
          <w:spacing w:val="-1"/>
          <w:sz w:val="22"/>
        </w:rPr>
        <w:t>ĐỀ CHÍNH THỨC</w:t>
      </w:r>
      <w:r w:rsidRPr="00812BB4">
        <w:rPr>
          <w:b/>
          <w:bCs/>
        </w:rPr>
        <w:tab/>
        <w:t xml:space="preserve">MÔN </w:t>
      </w:r>
      <w:r w:rsidR="00F90BC4">
        <w:rPr>
          <w:b/>
          <w:bCs/>
        </w:rPr>
        <w:t>VẬT LÝ</w:t>
      </w:r>
      <w:r w:rsidRPr="00812BB4">
        <w:rPr>
          <w:b/>
          <w:bCs/>
        </w:rPr>
        <w:t xml:space="preserve"> – KHỐI 11</w:t>
      </w:r>
    </w:p>
    <w:p w:rsidR="0038177F" w:rsidRPr="008F214A" w:rsidRDefault="0038177F" w:rsidP="0038177F">
      <w:pPr>
        <w:tabs>
          <w:tab w:val="center" w:pos="1985"/>
          <w:tab w:val="center" w:pos="7938"/>
        </w:tabs>
        <w:spacing w:before="40"/>
        <w:ind w:left="-244" w:right="-244"/>
        <w:rPr>
          <w:i/>
          <w:iCs/>
        </w:rPr>
      </w:pPr>
      <w:r w:rsidRPr="00812BB4">
        <w:rPr>
          <w:i/>
          <w:iCs/>
          <w:spacing w:val="-1"/>
        </w:rPr>
        <w:tab/>
      </w:r>
      <w:r w:rsidRPr="008F214A">
        <w:rPr>
          <w:i/>
          <w:iCs/>
          <w:spacing w:val="-1"/>
        </w:rPr>
        <w:t>(Đề gồm có 0</w:t>
      </w:r>
      <w:r w:rsidR="00F90BC4">
        <w:rPr>
          <w:i/>
          <w:iCs/>
          <w:spacing w:val="-1"/>
        </w:rPr>
        <w:t>2</w:t>
      </w:r>
      <w:r w:rsidRPr="008F214A">
        <w:rPr>
          <w:i/>
          <w:iCs/>
          <w:spacing w:val="-1"/>
        </w:rPr>
        <w:t xml:space="preserve"> trang)</w:t>
      </w:r>
      <w:r w:rsidRPr="008F214A">
        <w:rPr>
          <w:i/>
          <w:iCs/>
          <w:spacing w:val="-1"/>
        </w:rPr>
        <w:tab/>
      </w:r>
      <w:r w:rsidRPr="008F214A">
        <w:rPr>
          <w:b/>
          <w:i/>
          <w:iCs/>
        </w:rPr>
        <w:t xml:space="preserve">Thời gian làm bài: </w:t>
      </w:r>
      <w:r>
        <w:rPr>
          <w:b/>
          <w:i/>
          <w:iCs/>
        </w:rPr>
        <w:t>45</w:t>
      </w:r>
      <w:r w:rsidRPr="008F214A">
        <w:rPr>
          <w:b/>
          <w:i/>
          <w:iCs/>
        </w:rPr>
        <w:t xml:space="preserve"> phút</w:t>
      </w:r>
    </w:p>
    <w:p w:rsidR="0038177F" w:rsidRPr="008F214A" w:rsidRDefault="0038177F" w:rsidP="0038177F">
      <w:pPr>
        <w:tabs>
          <w:tab w:val="center" w:pos="1985"/>
          <w:tab w:val="center" w:pos="7938"/>
        </w:tabs>
        <w:spacing w:before="40" w:line="276" w:lineRule="auto"/>
        <w:ind w:right="53"/>
        <w:rPr>
          <w:i/>
        </w:rPr>
      </w:pPr>
      <w:r w:rsidRPr="008F214A">
        <w:rPr>
          <w:i/>
          <w:iCs/>
          <w:spacing w:val="-1"/>
        </w:rPr>
        <w:tab/>
      </w:r>
      <w:r w:rsidRPr="008F214A">
        <w:rPr>
          <w:i/>
        </w:rPr>
        <w:tab/>
        <w:t>(không kể thời gian giao đề)</w:t>
      </w:r>
    </w:p>
    <w:p w:rsidR="0038177F" w:rsidRPr="0038177F" w:rsidRDefault="0038177F" w:rsidP="0038177F">
      <w:pPr>
        <w:tabs>
          <w:tab w:val="right" w:leader="dot" w:pos="9214"/>
        </w:tabs>
        <w:spacing w:line="276" w:lineRule="auto"/>
        <w:ind w:left="360" w:right="443"/>
      </w:pPr>
      <w:r w:rsidRPr="0038177F">
        <w:rPr>
          <w:b/>
          <w:noProof/>
          <w:u w:val="single"/>
        </w:rPr>
        <mc:AlternateContent>
          <mc:Choice Requires="wps">
            <w:drawing>
              <wp:anchor distT="0" distB="0" distL="114300" distR="114300" simplePos="0" relativeHeight="251657728" behindDoc="0" locked="0" layoutInCell="1" allowOverlap="1" wp14:anchorId="772C4C36" wp14:editId="7974A7AE">
                <wp:simplePos x="0" y="0"/>
                <wp:positionH relativeFrom="column">
                  <wp:posOffset>4505215</wp:posOffset>
                </wp:positionH>
                <wp:positionV relativeFrom="paragraph">
                  <wp:posOffset>70292</wp:posOffset>
                </wp:positionV>
                <wp:extent cx="1383030" cy="267335"/>
                <wp:effectExtent l="0" t="0" r="26670" b="1841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030" cy="267335"/>
                        </a:xfrm>
                        <a:prstGeom prst="rect">
                          <a:avLst/>
                        </a:prstGeom>
                        <a:solidFill>
                          <a:srgbClr val="FFFFFF"/>
                        </a:solidFill>
                        <a:ln w="9525">
                          <a:solidFill>
                            <a:srgbClr val="7F7F7F"/>
                          </a:solidFill>
                          <a:miter lim="800000"/>
                          <a:headEnd/>
                          <a:tailEnd/>
                        </a:ln>
                      </wps:spPr>
                      <wps:txbx>
                        <w:txbxContent>
                          <w:p w:rsidR="0038177F" w:rsidRPr="00F46D96" w:rsidRDefault="0038177F" w:rsidP="0038177F">
                            <w:pPr>
                              <w:jc w:val="center"/>
                              <w:rPr>
                                <w:b/>
                                <w:color w:val="C00000"/>
                              </w:rPr>
                            </w:pPr>
                            <w:r>
                              <w:rPr>
                                <w:b/>
                                <w:color w:val="C00000"/>
                              </w:rPr>
                              <w:t>Mã đề</w:t>
                            </w:r>
                            <w:r w:rsidRPr="00F46D96">
                              <w:rPr>
                                <w:b/>
                                <w:color w:val="C00000"/>
                              </w:rPr>
                              <w:t xml:space="preserve">: </w:t>
                            </w:r>
                            <w:r>
                              <w:rPr>
                                <w:b/>
                                <w:color w:val="C00000"/>
                              </w:rPr>
                              <w:t>L1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left:0;text-align:left;margin-left:354.75pt;margin-top:5.55pt;width:108.9pt;height:21.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" strokecolor="#7f7f7f">
                <v:textbox>
                  <w:txbxContent>
                    <w:p w:rsidR="0038177F" w:rsidRPr="00F46D96" w:rsidRDefault="0038177F" w:rsidP="0038177F">
                      <w:pPr>
                        <w:jc w:val="center"/>
                        <w:rPr>
                          <w:b/>
                          <w:color w:val="C00000"/>
                        </w:rPr>
                      </w:pPr>
                      <w:r>
                        <w:rPr>
                          <w:b/>
                          <w:color w:val="C00000"/>
                        </w:rPr>
                        <w:t>Mã đề</w:t>
                      </w:r>
                      <w:r w:rsidRPr="00F46D96">
                        <w:rPr>
                          <w:b/>
                          <w:color w:val="C00000"/>
                        </w:rPr>
                        <w:t xml:space="preserve">: </w:t>
                      </w:r>
                      <w:r>
                        <w:rPr>
                          <w:b/>
                          <w:color w:val="C00000"/>
                        </w:rPr>
                        <w:t>L1101</w:t>
                      </w:r>
                    </w:p>
                  </w:txbxContent>
                </v:textbox>
              </v:shape>
            </w:pict>
          </mc:Fallback>
        </mc:AlternateContent>
      </w:r>
      <w:r w:rsidRPr="0038177F">
        <w:t xml:space="preserve">Họ, tên thí sinh: </w:t>
      </w:r>
      <w:r w:rsidRPr="0038177F">
        <w:tab/>
      </w:r>
    </w:p>
    <w:p w:rsidR="0038177F" w:rsidRPr="0038177F" w:rsidRDefault="0038177F" w:rsidP="0038177F">
      <w:pPr>
        <w:tabs>
          <w:tab w:val="right" w:leader="dot" w:pos="9214"/>
        </w:tabs>
        <w:spacing w:line="276" w:lineRule="auto"/>
        <w:ind w:left="360" w:right="443"/>
      </w:pPr>
      <w:r w:rsidRPr="0038177F">
        <w:t xml:space="preserve">Số báo danh: </w:t>
      </w:r>
      <w:r w:rsidRPr="0038177F">
        <w:tab/>
      </w:r>
    </w:p>
    <w:p w:rsidR="0038177F" w:rsidRDefault="0038177F" w:rsidP="0038177F">
      <w:pPr>
        <w:spacing w:line="360" w:lineRule="auto"/>
        <w:ind w:right="641"/>
        <w:contextualSpacing/>
        <w:rPr>
          <w:b/>
          <w:u w:val="single"/>
        </w:rPr>
      </w:pPr>
    </w:p>
    <w:p w:rsidR="0038177F" w:rsidRPr="0038177F" w:rsidRDefault="0038177F" w:rsidP="006B4E11">
      <w:pPr>
        <w:spacing w:line="264" w:lineRule="auto"/>
        <w:ind w:right="641"/>
      </w:pPr>
      <w:r w:rsidRPr="0038177F">
        <w:rPr>
          <w:b/>
          <w:u w:val="single"/>
        </w:rPr>
        <w:t>Câu 1</w:t>
      </w:r>
      <w:r w:rsidRPr="0038177F">
        <w:t xml:space="preserve"> </w:t>
      </w:r>
      <w:r w:rsidRPr="0038177F">
        <w:rPr>
          <w:b/>
        </w:rPr>
        <w:t>(</w:t>
      </w:r>
      <w:r w:rsidR="00F869EE">
        <w:rPr>
          <w:b/>
        </w:rPr>
        <w:t>2</w:t>
      </w:r>
      <w:r w:rsidRPr="0038177F">
        <w:rPr>
          <w:b/>
        </w:rPr>
        <w:t xml:space="preserve"> điểm):</w:t>
      </w:r>
    </w:p>
    <w:p w:rsidR="005B3985" w:rsidRDefault="005B3985" w:rsidP="006B4E11">
      <w:pPr>
        <w:pStyle w:val="ListParagraph"/>
        <w:numPr>
          <w:ilvl w:val="0"/>
          <w:numId w:val="19"/>
        </w:numPr>
        <w:spacing w:line="264" w:lineRule="auto"/>
        <w:ind w:left="567" w:right="-22" w:hanging="283"/>
        <w:contextualSpacing w:val="0"/>
      </w:pPr>
      <w:r>
        <w:t xml:space="preserve">Thế nào là hiện tượng </w:t>
      </w:r>
      <w:r w:rsidR="00F869EE">
        <w:t>khúc xạ ánh sáng</w:t>
      </w:r>
      <w:r>
        <w:t xml:space="preserve">? </w:t>
      </w:r>
      <w:r w:rsidR="00B4743A">
        <w:t xml:space="preserve"> </w:t>
      </w:r>
    </w:p>
    <w:p w:rsidR="0038177F" w:rsidRDefault="00F869EE" w:rsidP="006B4E11">
      <w:pPr>
        <w:pStyle w:val="ListParagraph"/>
        <w:numPr>
          <w:ilvl w:val="0"/>
          <w:numId w:val="19"/>
        </w:numPr>
        <w:spacing w:line="264" w:lineRule="auto"/>
        <w:ind w:left="567" w:right="-22" w:hanging="283"/>
        <w:contextualSpacing w:val="0"/>
      </w:pPr>
      <w:r>
        <w:t>Phát biểu định luật khúc xạ ánh sáng</w:t>
      </w:r>
      <w:r w:rsidR="005B3985">
        <w:t>.</w:t>
      </w:r>
      <w:r w:rsidR="005D696B" w:rsidRPr="005D696B">
        <w:t xml:space="preserve"> </w:t>
      </w:r>
    </w:p>
    <w:p w:rsidR="00F17005" w:rsidRDefault="006561D7" w:rsidP="006B4E11">
      <w:pPr>
        <w:spacing w:line="264" w:lineRule="auto"/>
        <w:ind w:right="-22"/>
        <w:jc w:val="both"/>
        <w:rPr>
          <w:b/>
          <w:u w:val="single"/>
        </w:rPr>
      </w:pPr>
      <w:r w:rsidRPr="005D696B">
        <w:rPr>
          <w:noProof/>
        </w:rPr>
        <w:drawing>
          <wp:anchor distT="0" distB="0" distL="114300" distR="114300" simplePos="0" relativeHeight="251655680" behindDoc="1" locked="0" layoutInCell="1" allowOverlap="1" wp14:anchorId="6BE5DF6E" wp14:editId="6CB95F17">
            <wp:simplePos x="0" y="0"/>
            <wp:positionH relativeFrom="column">
              <wp:posOffset>3810000</wp:posOffset>
            </wp:positionH>
            <wp:positionV relativeFrom="paragraph">
              <wp:posOffset>5715</wp:posOffset>
            </wp:positionV>
            <wp:extent cx="2304415" cy="1532890"/>
            <wp:effectExtent l="0" t="0" r="635" b="0"/>
            <wp:wrapTight wrapText="bothSides">
              <wp:wrapPolygon edited="0">
                <wp:start x="0" y="0"/>
                <wp:lineTo x="0" y="21206"/>
                <wp:lineTo x="21427" y="21206"/>
                <wp:lineTo x="21427" y="0"/>
                <wp:lineTo x="0" y="0"/>
              </wp:wrapPolygon>
            </wp:wrapTight>
            <wp:docPr id="16" name="Picture 16" descr="http://talktomeguy.com/wp-content/uploads/2010/02/richard-box.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alktomeguy.com/wp-content/uploads/2010/02/richard-box.jpeg"/>
                    <pic:cNvPicPr>
                      <a:picLocks noChangeAspect="1" noChangeArrowheads="1"/>
                    </pic:cNvPicPr>
                  </pic:nvPicPr>
                  <pic:blipFill>
                    <a:blip r:embed="rId8" cstate="print">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304415" cy="15328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B3985" w:rsidRPr="00F869EE" w:rsidRDefault="005B3985" w:rsidP="006B4E11">
      <w:pPr>
        <w:spacing w:line="264" w:lineRule="auto"/>
        <w:ind w:right="-22"/>
        <w:jc w:val="both"/>
      </w:pPr>
      <w:r w:rsidRPr="005B3985">
        <w:rPr>
          <w:b/>
          <w:u w:val="single"/>
        </w:rPr>
        <w:t>Câu 2</w:t>
      </w:r>
      <w:r w:rsidRPr="005B3985">
        <w:rPr>
          <w:b/>
        </w:rPr>
        <w:t xml:space="preserve"> (1</w:t>
      </w:r>
      <w:r w:rsidR="00F869EE">
        <w:rPr>
          <w:b/>
        </w:rPr>
        <w:t xml:space="preserve"> </w:t>
      </w:r>
      <w:r w:rsidRPr="005B3985">
        <w:rPr>
          <w:b/>
        </w:rPr>
        <w:t>điểm):</w:t>
      </w:r>
      <w:r w:rsidR="00F869EE">
        <w:rPr>
          <w:b/>
        </w:rPr>
        <w:t xml:space="preserve"> </w:t>
      </w:r>
      <w:r w:rsidR="005D696B">
        <w:t xml:space="preserve">Những bóng đèn được lắp đặt dưới đường dây điện cao thế có thể sáng lên mà không cần nối với bất kỳ một nguồn điện nào (xem hình minh họa). Biết dòng điện chạy trong đường dây điện cao thế có chiều và cường độ biến thiên liên tục theo thời gian. Em hãy giải thích tại sao lại có hiện tượng các đèn có thể sáng lên như thế? </w:t>
      </w:r>
    </w:p>
    <w:p w:rsidR="005D696B" w:rsidRDefault="005D696B" w:rsidP="006B4E11">
      <w:pPr>
        <w:spacing w:line="264" w:lineRule="auto"/>
        <w:ind w:right="-22"/>
        <w:rPr>
          <w:b/>
          <w:u w:val="single"/>
        </w:rPr>
      </w:pPr>
    </w:p>
    <w:p w:rsidR="005D696B" w:rsidRDefault="005B3985" w:rsidP="006B4E11">
      <w:pPr>
        <w:spacing w:line="264" w:lineRule="auto"/>
        <w:ind w:right="-22"/>
        <w:rPr>
          <w:b/>
        </w:rPr>
      </w:pPr>
      <w:r w:rsidRPr="005B3985">
        <w:rPr>
          <w:b/>
          <w:u w:val="single"/>
        </w:rPr>
        <w:t>Câu 3</w:t>
      </w:r>
      <w:r w:rsidRPr="005B3985">
        <w:rPr>
          <w:b/>
        </w:rPr>
        <w:t xml:space="preserve"> (1,5 điểm)</w:t>
      </w:r>
      <w:r w:rsidR="00205CD0">
        <w:rPr>
          <w:b/>
        </w:rPr>
        <w:t>:</w:t>
      </w:r>
      <w:r w:rsidR="00255E37">
        <w:rPr>
          <w:b/>
        </w:rPr>
        <w:t xml:space="preserve"> </w:t>
      </w:r>
      <w:bookmarkStart w:id="0" w:name="_GoBack"/>
      <w:bookmarkEnd w:id="0"/>
    </w:p>
    <w:p w:rsidR="005B3985" w:rsidRDefault="005D696B" w:rsidP="006561D7">
      <w:pPr>
        <w:pStyle w:val="ListParagraph"/>
        <w:numPr>
          <w:ilvl w:val="0"/>
          <w:numId w:val="26"/>
        </w:numPr>
        <w:spacing w:line="264" w:lineRule="auto"/>
        <w:ind w:left="567" w:right="-140" w:hanging="283"/>
        <w:contextualSpacing w:val="0"/>
      </w:pPr>
      <w:r w:rsidRPr="005D696B">
        <w:t xml:space="preserve">Tia sáng </w:t>
      </w:r>
      <w:r w:rsidR="00B4743A">
        <w:t xml:space="preserve">đơn sắc </w:t>
      </w:r>
      <w:r w:rsidRPr="005D696B">
        <w:t xml:space="preserve">truyền trong không khí tới gặp mặt thoáng của chất lỏng có chiết suất n = </w:t>
      </w:r>
      <w:r w:rsidR="00B4743A" w:rsidRPr="0006293B">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0" o:title=""/>
          </v:shape>
          <o:OLEObject Type="Embed" ProgID="Equation.DSMT4" ShapeID="_x0000_i1025" DrawAspect="Content" ObjectID="_1554297993" r:id="rId11"/>
        </w:object>
      </w:r>
      <w:r w:rsidR="00B4743A">
        <w:t>, t</w:t>
      </w:r>
      <w:r w:rsidRPr="005D696B">
        <w:t>a được hai tia phản xạ và khúc xạ v</w:t>
      </w:r>
      <w:r w:rsidR="00B4743A">
        <w:t>uông góc với nhau. Tính góc tới này.</w:t>
      </w:r>
    </w:p>
    <w:p w:rsidR="00B4743A" w:rsidRDefault="00B4743A" w:rsidP="006B4E11">
      <w:pPr>
        <w:pStyle w:val="ListParagraph"/>
        <w:numPr>
          <w:ilvl w:val="0"/>
          <w:numId w:val="26"/>
        </w:numPr>
        <w:spacing w:line="264" w:lineRule="auto"/>
        <w:ind w:left="567" w:right="-22" w:hanging="283"/>
        <w:contextualSpacing w:val="0"/>
      </w:pPr>
      <w:r>
        <w:t>Thay đổi chiều truyền của tia sáng này để nó đi từ chất lỏng ra ngoài không khí với góc hợp bởi tia tới với mặt phân cách là 30</w:t>
      </w:r>
      <w:r w:rsidRPr="00B4743A">
        <w:rPr>
          <w:vertAlign w:val="superscript"/>
        </w:rPr>
        <w:t>o</w:t>
      </w:r>
      <w:r>
        <w:t>, hỏi có tia khúc xạ trong trường hợp này không?</w:t>
      </w:r>
    </w:p>
    <w:p w:rsidR="005D696B" w:rsidRDefault="005D696B" w:rsidP="006B4E11">
      <w:pPr>
        <w:spacing w:line="264" w:lineRule="auto"/>
        <w:ind w:right="-22"/>
        <w:jc w:val="both"/>
        <w:rPr>
          <w:b/>
        </w:rPr>
      </w:pPr>
    </w:p>
    <w:p w:rsidR="00255E37" w:rsidRDefault="00CE1A3C" w:rsidP="006B4E11">
      <w:pPr>
        <w:spacing w:line="264" w:lineRule="auto"/>
        <w:ind w:right="-22"/>
        <w:jc w:val="both"/>
        <w:rPr>
          <w:b/>
        </w:rPr>
      </w:pPr>
      <w:r w:rsidRPr="0076699F">
        <w:rPr>
          <w:b/>
          <w:u w:val="single"/>
        </w:rPr>
        <w:t>Câu 4</w:t>
      </w:r>
      <w:r>
        <w:t xml:space="preserve"> </w:t>
      </w:r>
      <w:r w:rsidRPr="006D7222">
        <w:rPr>
          <w:b/>
        </w:rPr>
        <w:t>(1</w:t>
      </w:r>
      <w:r w:rsidR="00B4743A">
        <w:rPr>
          <w:b/>
        </w:rPr>
        <w:t>,5</w:t>
      </w:r>
      <w:r w:rsidRPr="006D7222">
        <w:rPr>
          <w:b/>
        </w:rPr>
        <w:t xml:space="preserve"> điểm)</w:t>
      </w:r>
      <w:r w:rsidR="00205CD0">
        <w:rPr>
          <w:b/>
        </w:rPr>
        <w:t>:</w:t>
      </w:r>
    </w:p>
    <w:p w:rsidR="00803CCD" w:rsidRDefault="007E0D63" w:rsidP="006B4E11">
      <w:pPr>
        <w:spacing w:line="264" w:lineRule="auto"/>
        <w:ind w:right="-22"/>
        <w:jc w:val="both"/>
      </w:pPr>
      <w:r>
        <w:rPr>
          <w:noProof/>
        </w:rPr>
        <mc:AlternateContent>
          <mc:Choice Requires="wpc">
            <w:drawing>
              <wp:anchor distT="0" distB="0" distL="114300" distR="114300" simplePos="0" relativeHeight="251659776" behindDoc="1" locked="0" layoutInCell="1" allowOverlap="1" wp14:anchorId="1E81F75C" wp14:editId="7AFB3D97">
                <wp:simplePos x="0" y="0"/>
                <wp:positionH relativeFrom="column">
                  <wp:posOffset>4042410</wp:posOffset>
                </wp:positionH>
                <wp:positionV relativeFrom="paragraph">
                  <wp:posOffset>9525</wp:posOffset>
                </wp:positionV>
                <wp:extent cx="2153920" cy="1384300"/>
                <wp:effectExtent l="0" t="0" r="0" b="6350"/>
                <wp:wrapSquare wrapText="bothSides"/>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 name="Straight Arrow Connector 19"/>
                        <wps:cNvCnPr/>
                        <wps:spPr>
                          <a:xfrm flipV="1">
                            <a:off x="304800" y="211259"/>
                            <a:ext cx="0" cy="906780"/>
                          </a:xfrm>
                          <a:prstGeom prst="straightConnector1">
                            <a:avLst/>
                          </a:prstGeom>
                          <a:ln>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a:off x="305131" y="1118039"/>
                            <a:ext cx="1394460" cy="0"/>
                          </a:xfrm>
                          <a:prstGeom prst="straightConnector1">
                            <a:avLst/>
                          </a:prstGeom>
                          <a:ln>
                            <a:tailEnd type="triangle" w="sm" len="sm"/>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V="1">
                            <a:off x="312420" y="661170"/>
                            <a:ext cx="563880" cy="457200"/>
                          </a:xfrm>
                          <a:prstGeom prst="line">
                            <a:avLst/>
                          </a:prstGeom>
                          <a:ln w="15875"/>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flipH="1">
                            <a:off x="312420" y="653219"/>
                            <a:ext cx="5715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a:off x="876300" y="645599"/>
                            <a:ext cx="0" cy="47244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a:off x="876300" y="645599"/>
                            <a:ext cx="408177" cy="480060"/>
                          </a:xfrm>
                          <a:prstGeom prst="line">
                            <a:avLst/>
                          </a:prstGeom>
                          <a:ln w="15875"/>
                        </wps:spPr>
                        <wps:style>
                          <a:lnRef idx="1">
                            <a:schemeClr val="accent1"/>
                          </a:lnRef>
                          <a:fillRef idx="0">
                            <a:schemeClr val="accent1"/>
                          </a:fillRef>
                          <a:effectRef idx="0">
                            <a:schemeClr val="accent1"/>
                          </a:effectRef>
                          <a:fontRef idx="minor">
                            <a:schemeClr val="tx1"/>
                          </a:fontRef>
                        </wps:style>
                        <wps:bodyPr/>
                      </wps:wsp>
                      <wps:wsp>
                        <wps:cNvPr id="33" name="Text Box 33"/>
                        <wps:cNvSpPr txBox="1"/>
                        <wps:spPr>
                          <a:xfrm>
                            <a:off x="121920" y="1018979"/>
                            <a:ext cx="297180" cy="259080"/>
                          </a:xfrm>
                          <a:prstGeom prst="rect">
                            <a:avLst/>
                          </a:prstGeom>
                          <a:noFill/>
                          <a:ln w="6350">
                            <a:noFill/>
                          </a:ln>
                        </wps:spPr>
                        <wps:txbx>
                          <w:txbxContent>
                            <w:p w:rsidR="00F17005" w:rsidRPr="00F17005" w:rsidRDefault="00F17005">
                              <w:pPr>
                                <w:rPr>
                                  <w:sz w:val="20"/>
                                </w:rPr>
                              </w:pPr>
                              <w:r w:rsidRPr="00F17005">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0" y="546539"/>
                            <a:ext cx="373380" cy="259080"/>
                          </a:xfrm>
                          <a:prstGeom prst="rect">
                            <a:avLst/>
                          </a:prstGeom>
                          <a:noFill/>
                          <a:ln w="6350">
                            <a:noFill/>
                          </a:ln>
                        </wps:spPr>
                        <wps:txbx>
                          <w:txbxContent>
                            <w:p w:rsidR="00F17005" w:rsidRPr="00F17005" w:rsidRDefault="00F17005">
                              <w:pPr>
                                <w:rPr>
                                  <w:sz w:val="20"/>
                                </w:rPr>
                              </w:pPr>
                              <w:r w:rsidRPr="00F17005">
                                <w:rPr>
                                  <w:sz w:val="20"/>
                                </w:rPr>
                                <w:t>0</w:t>
                              </w:r>
                              <w:r>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114300" y="35999"/>
                            <a:ext cx="502920" cy="259080"/>
                          </a:xfrm>
                          <a:prstGeom prst="rect">
                            <a:avLst/>
                          </a:prstGeom>
                          <a:noFill/>
                          <a:ln w="6350">
                            <a:noFill/>
                          </a:ln>
                        </wps:spPr>
                        <wps:txbx>
                          <w:txbxContent>
                            <w:p w:rsidR="00F17005" w:rsidRPr="00F17005" w:rsidRDefault="00F17005">
                              <w:pPr>
                                <w:rPr>
                                  <w:sz w:val="20"/>
                                </w:rPr>
                              </w:pPr>
                              <w:r>
                                <w:rPr>
                                  <w:sz w:val="20"/>
                                </w:rPr>
                                <w:t>B (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1615440" y="1003739"/>
                            <a:ext cx="502920" cy="259080"/>
                          </a:xfrm>
                          <a:prstGeom prst="rect">
                            <a:avLst/>
                          </a:prstGeom>
                          <a:noFill/>
                          <a:ln w="6350">
                            <a:noFill/>
                          </a:ln>
                        </wps:spPr>
                        <wps:txbx>
                          <w:txbxContent>
                            <w:p w:rsidR="00F17005" w:rsidRPr="00F17005" w:rsidRDefault="00F17005">
                              <w:pPr>
                                <w:rPr>
                                  <w:sz w:val="20"/>
                                </w:rPr>
                              </w:pPr>
                              <w:r>
                                <w:rPr>
                                  <w:sz w:val="20"/>
                                </w:rPr>
                                <w:t>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739140" y="1125659"/>
                            <a:ext cx="297180" cy="259080"/>
                          </a:xfrm>
                          <a:prstGeom prst="rect">
                            <a:avLst/>
                          </a:prstGeom>
                          <a:noFill/>
                          <a:ln w="6350">
                            <a:noFill/>
                          </a:ln>
                        </wps:spPr>
                        <wps:txbx>
                          <w:txbxContent>
                            <w:p w:rsidR="00F17005" w:rsidRPr="00F17005" w:rsidRDefault="00F17005">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1104744" y="1118039"/>
                            <a:ext cx="365915" cy="259080"/>
                          </a:xfrm>
                          <a:prstGeom prst="rect">
                            <a:avLst/>
                          </a:prstGeom>
                          <a:noFill/>
                          <a:ln w="6350">
                            <a:noFill/>
                          </a:ln>
                        </wps:spPr>
                        <wps:txbx>
                          <w:txbxContent>
                            <w:p w:rsidR="00F17005" w:rsidRPr="00F17005" w:rsidRDefault="00F17005">
                              <w:pPr>
                                <w:rPr>
                                  <w:sz w:val="20"/>
                                </w:rPr>
                              </w:pPr>
                              <w:r>
                                <w:rPr>
                                  <w:sz w:val="20"/>
                                </w:rP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anchor>
            </w:drawing>
          </mc:Choice>
          <mc:Fallback>
            <w:pict>
              <v:group id="Canvas 18" o:spid="_x0000_s1027" editas="canvas" style="position:absolute;left:0;text-align:left;margin-left:318.3pt;margin-top:.75pt;width:169.6pt;height:109pt;z-index:-251656704" coordsize="21539,13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">
                <v:shape id="_x0000_s1028" type="#_x0000_t75" style="position:absolute;width:21539;height:13843;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19" o:spid="_x0000_s1029" type="#_x0000_t32" style="position:absolute;left:3048;top:2112;width:0;height:90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Xjpb4AAADbAAAADwAAAGRycy9kb3ducmV2LnhtbERPTYvCMBC9C/sfwix4s+kqiHaNYlcE&#10;r1YPHodmtg02k9LEtv57s7DgbR7vcza70Taip84bxwq+khQEcem04UrB9XKcrUD4gKyxcUwKnuRh&#10;t/2YbDDTbuAz9UWoRAxhn6GCOoQ2k9KXNVn0iWuJI/frOoshwq6SusMhhttGztN0KS0ajg01tvRT&#10;U3kvHlZBvh6K3GjUpu0Xj9vRnQ/hlCs1/Rz33yACjeEt/nefdJy/hr9f4gFy+w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JeOlvgAAANsAAAAPAAAAAAAAAAAAAAAAAKEC&#10;AABkcnMvZG93bnJldi54bWxQSwUGAAAAAAQABAD5AAAAjAMAAAAA&#10;" strokecolor="#5b9bd5 [3204]" strokeweight=".5pt">
                  <v:stroke endarrow="block" endarrowwidth="narrow" endarrowlength="short" joinstyle="miter"/>
                </v:shape>
                <v:shape id="Straight Arrow Connector 20" o:spid="_x0000_s1030" type="#_x0000_t32" style="position:absolute;left:3051;top:11180;width:139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BK6cAAAADbAAAADwAAAGRycy9kb3ducmV2LnhtbERPTYvCMBC9L/gfwgje1tSCsnSNsgqi&#10;qHuwCnsdmrEt20xKEmv99+YgeHy87/myN43oyPnasoLJOAFBXFhdc6ngct58foHwAVljY5kUPMjD&#10;cjH4mGOm7Z1P1OWhFDGEfYYKqhDaTEpfVGTQj21LHLmrdQZDhK6U2uE9hptGpkkykwZrjg0VtrSu&#10;qPjPb0bB7lqkoZvuf01vD8dJvdreUven1GjY/3yDCNSHt/jl3mkFaVwfv8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8ASunAAAAA2wAAAA8AAAAAAAAAAAAAAAAA&#10;oQIAAGRycy9kb3ducmV2LnhtbFBLBQYAAAAABAAEAPkAAACOAwAAAAA=&#10;" strokecolor="#5b9bd5 [3204]" strokeweight=".5pt">
                  <v:stroke endarrow="block" endarrowwidth="narrow" endarrowlength="short" joinstyle="miter"/>
                </v:shape>
                <v:line id="Straight Connector 28" o:spid="_x0000_s1031" style="position:absolute;flip:y;visibility:visible;mso-wrap-style:square" from="3124,6611" to="8763,1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rsvL8AAADbAAAADwAAAGRycy9kb3ducmV2LnhtbERP3WrCMBS+H/gO4QjerakK0nVGEceK&#10;d8OuD3DWHJtic9I1Wa1vv1wIXn58/9v9ZDsx0uBbxwqWSQqCuHa65UZB9f35moHwAVlj55gU3MnD&#10;fjd72WKu3Y3PNJahETGEfY4KTAh9LqWvDVn0ieuJI3dxg8UQ4dBIPeAthttOrtJ0Iy22HBsM9nQ0&#10;VF/LP6tgLH5/uF8viyw7flwdV6Np3r6UWsynwzuIQFN4ih/uk1awimPjl/gD5O4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SrsvL8AAADbAAAADwAAAAAAAAAAAAAAAACh&#10;AgAAZHJzL2Rvd25yZXYueG1sUEsFBgAAAAAEAAQA+QAAAI0DAAAAAA==&#10;" strokecolor="#5b9bd5 [3204]" strokeweight="1.25pt">
                  <v:stroke joinstyle="miter"/>
                </v:line>
                <v:line id="Straight Connector 30" o:spid="_x0000_s1032" style="position:absolute;flip:x;visibility:visible;mso-wrap-style:square" from="3124,6532" to="8839,6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pP1sMAAADbAAAADwAAAGRycy9kb3ducmV2LnhtbERPTWvCQBC9F/oflin0Vje2IBrdBNEG&#10;xELBRNrrkB2TtNnZkF1j7K/vHgSPj/e9SkfTioF611hWMJ1EIIhLqxuuFByL7GUOwnlkja1lUnAl&#10;B2ny+LDCWNsLH2jIfSVCCLsYFdTed7GUrqzJoJvYjjhwJ9sb9AH2ldQ9XkK4aeVrFM2kwYZDQ40d&#10;bWoqf/OzUZDt/9zHd7cw77P5dnP42v58LmSh1PPTuF6C8DT6u/jm3mkFb2F9+BJ+gE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qT9bDAAAA2wAAAA8AAAAAAAAAAAAA&#10;AAAAoQIAAGRycy9kb3ducmV2LnhtbFBLBQYAAAAABAAEAPkAAACRAwAAAAA=&#10;" strokecolor="#5b9bd5 [3204]" strokeweight=".5pt">
                  <v:stroke dashstyle="dash" joinstyle="miter"/>
                </v:line>
                <v:line id="Straight Connector 31" o:spid="_x0000_s1033" style="position:absolute;visibility:visible;mso-wrap-style:square" from="8763,6455" to="8763,11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4aAMUAAADbAAAADwAAAGRycy9kb3ducmV2LnhtbESPW2vCQBSE3wv+h+UIfdONWmKIWaXV&#10;trT0yevzIXtywezZkN1q7K/vFoQ+DjPzDZOtetOIC3WutqxgMo5AEOdW11wqOOzfRgkI55E1NpZJ&#10;wY0crJaDhwxTba+8pcvOlyJA2KWooPK+TaV0eUUG3di2xMErbGfQB9mVUnd4DXDTyGkUxdJgzWGh&#10;wpbWFeXn3bdR8J5wkhQvX5vXp1j/9J/HeH66xUo9DvvnBQhPvf8P39sfWsFsAn9fw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4aAMUAAADbAAAADwAAAAAAAAAA&#10;AAAAAAChAgAAZHJzL2Rvd25yZXYueG1sUEsFBgAAAAAEAAQA+QAAAJMDAAAAAA==&#10;" strokecolor="#5b9bd5 [3204]" strokeweight=".5pt">
                  <v:stroke dashstyle="dash" joinstyle="miter"/>
                </v:line>
                <v:line id="Straight Connector 32" o:spid="_x0000_s1034" style="position:absolute;visibility:visible;mso-wrap-style:square" from="8763,6455" to="12844,1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aMvcQAAADbAAAADwAAAGRycy9kb3ducmV2LnhtbESPT2vCQBTE7wW/w/IKvTWbWikSXcU/&#10;RDx4aGIPPT6yzySYfRuy2yT99q4geBxm5jfMcj2aRvTUudqygo8oBkFcWF1zqeDnnL7PQTiPrLGx&#10;TAr+ycF6NXlZYqLtwBn1uS9FgLBLUEHlfZtI6YqKDLrItsTBu9jOoA+yK6XucAhw08hpHH9JgzWH&#10;hQpb2lVUXPM/o8B8n9os/t3nhzTd2sNMnhhlodTb67hZgPA0+mf40T5qBZ9TuH8JP0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Noy9xAAAANsAAAAPAAAAAAAAAAAA&#10;AAAAAKECAABkcnMvZG93bnJldi54bWxQSwUGAAAAAAQABAD5AAAAkgMAAAAA&#10;" strokecolor="#5b9bd5 [3204]" strokeweight="1.25pt">
                  <v:stroke joinstyle="miter"/>
                </v:line>
                <v:shape id="Text Box 33" o:spid="_x0000_s1035" type="#_x0000_t202" style="position:absolute;left:1219;top:10189;width:2972;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F17005" w:rsidRPr="00F17005" w:rsidRDefault="00F17005">
                        <w:pPr>
                          <w:rPr>
                            <w:sz w:val="20"/>
                          </w:rPr>
                        </w:pPr>
                        <w:r w:rsidRPr="00F17005">
                          <w:rPr>
                            <w:sz w:val="20"/>
                          </w:rPr>
                          <w:t>0</w:t>
                        </w:r>
                      </w:p>
                    </w:txbxContent>
                  </v:textbox>
                </v:shape>
                <v:shape id="Text Box 40" o:spid="_x0000_s1036" type="#_x0000_t202" style="position:absolute;top:5465;width:3733;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F17005" w:rsidRPr="00F17005" w:rsidRDefault="00F17005">
                        <w:pPr>
                          <w:rPr>
                            <w:sz w:val="20"/>
                          </w:rPr>
                        </w:pPr>
                        <w:r w:rsidRPr="00F17005">
                          <w:rPr>
                            <w:sz w:val="20"/>
                          </w:rPr>
                          <w:t>0</w:t>
                        </w:r>
                        <w:r>
                          <w:rPr>
                            <w:sz w:val="20"/>
                          </w:rPr>
                          <w:t>,5</w:t>
                        </w:r>
                      </w:p>
                    </w:txbxContent>
                  </v:textbox>
                </v:shape>
                <v:shape id="Text Box 41" o:spid="_x0000_s1037" type="#_x0000_t202" style="position:absolute;left:1143;top:359;width:5029;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F17005" w:rsidRPr="00F17005" w:rsidRDefault="00F17005">
                        <w:pPr>
                          <w:rPr>
                            <w:sz w:val="20"/>
                          </w:rPr>
                        </w:pPr>
                        <w:r>
                          <w:rPr>
                            <w:sz w:val="20"/>
                          </w:rPr>
                          <w:t>B (T)</w:t>
                        </w:r>
                      </w:p>
                    </w:txbxContent>
                  </v:textbox>
                </v:shape>
                <v:shape id="Text Box 42" o:spid="_x0000_s1038" type="#_x0000_t202" style="position:absolute;left:16154;top:10037;width:5029;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F17005" w:rsidRPr="00F17005" w:rsidRDefault="00F17005">
                        <w:pPr>
                          <w:rPr>
                            <w:sz w:val="20"/>
                          </w:rPr>
                        </w:pPr>
                        <w:r>
                          <w:rPr>
                            <w:sz w:val="20"/>
                          </w:rPr>
                          <w:t>t (s)</w:t>
                        </w:r>
                      </w:p>
                    </w:txbxContent>
                  </v:textbox>
                </v:shape>
                <v:shape id="Text Box 43" o:spid="_x0000_s1039" type="#_x0000_t202" style="position:absolute;left:7391;top:11256;width:2972;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F17005" w:rsidRPr="00F17005" w:rsidRDefault="00F17005">
                        <w:pPr>
                          <w:rPr>
                            <w:sz w:val="20"/>
                          </w:rPr>
                        </w:pPr>
                        <w:r>
                          <w:rPr>
                            <w:sz w:val="20"/>
                          </w:rPr>
                          <w:t>2</w:t>
                        </w:r>
                      </w:p>
                    </w:txbxContent>
                  </v:textbox>
                </v:shape>
                <v:shape id="Text Box 44" o:spid="_x0000_s1040" type="#_x0000_t202" style="position:absolute;left:11047;top:11180;width:3659;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F17005" w:rsidRPr="00F17005" w:rsidRDefault="00F17005">
                        <w:pPr>
                          <w:rPr>
                            <w:sz w:val="20"/>
                          </w:rPr>
                        </w:pPr>
                        <w:r>
                          <w:rPr>
                            <w:sz w:val="20"/>
                          </w:rPr>
                          <w:t>3,5</w:t>
                        </w:r>
                      </w:p>
                    </w:txbxContent>
                  </v:textbox>
                </v:shape>
                <w10:wrap type="square"/>
              </v:group>
            </w:pict>
          </mc:Fallback>
        </mc:AlternateContent>
      </w:r>
      <w:r w:rsidR="00803CCD">
        <w:t>Một khung dây có 50 vòng dây đặt trong từ trường có độ lớn cảm ứng từ biến thiên theo thời gian như đồ thị (hình bên). Biết r</w:t>
      </w:r>
      <w:r w:rsidR="00DF48E3">
        <w:t>ằ</w:t>
      </w:r>
      <w:r w:rsidR="00803CCD">
        <w:t>ng đường sức từ hợp với mặt phẳng khung dây một góc 45</w:t>
      </w:r>
      <w:r w:rsidR="00803CCD" w:rsidRPr="00803CCD">
        <w:rPr>
          <w:vertAlign w:val="superscript"/>
        </w:rPr>
        <w:t>o</w:t>
      </w:r>
      <w:r w:rsidR="00803CCD">
        <w:t>, diện tích mỗi vòng dây là 0,02 m</w:t>
      </w:r>
      <w:r w:rsidR="00803CCD" w:rsidRPr="00803CCD">
        <w:rPr>
          <w:vertAlign w:val="superscript"/>
        </w:rPr>
        <w:t>2</w:t>
      </w:r>
      <w:r w:rsidR="00803CCD">
        <w:t>. Hãy tính độ lớn của suất điện động xuất hiện trong khung dây trong khoảng thời gian 2 s đầu tiên và trong 1,5 s tiếp theo.</w:t>
      </w:r>
    </w:p>
    <w:p w:rsidR="00BA0FC8" w:rsidRDefault="00BA0FC8" w:rsidP="006B4E11">
      <w:pPr>
        <w:spacing w:line="264" w:lineRule="auto"/>
        <w:ind w:right="-22"/>
        <w:jc w:val="both"/>
        <w:rPr>
          <w:b/>
          <w:u w:val="single"/>
        </w:rPr>
      </w:pPr>
    </w:p>
    <w:p w:rsidR="006D7222" w:rsidRPr="00205CD0" w:rsidRDefault="00F17005" w:rsidP="006B4E11">
      <w:pPr>
        <w:spacing w:line="264" w:lineRule="auto"/>
        <w:ind w:right="-22"/>
        <w:jc w:val="both"/>
        <w:rPr>
          <w:b/>
        </w:rPr>
      </w:pPr>
      <w:r>
        <w:rPr>
          <w:b/>
          <w:u w:val="single"/>
        </w:rPr>
        <w:t>C</w:t>
      </w:r>
      <w:r w:rsidR="006D7222" w:rsidRPr="00205CD0">
        <w:rPr>
          <w:b/>
          <w:u w:val="single"/>
        </w:rPr>
        <w:t>âu 5</w:t>
      </w:r>
      <w:r w:rsidR="006D7222" w:rsidRPr="00205CD0">
        <w:rPr>
          <w:b/>
        </w:rPr>
        <w:t xml:space="preserve"> (</w:t>
      </w:r>
      <w:r>
        <w:rPr>
          <w:b/>
        </w:rPr>
        <w:t>2</w:t>
      </w:r>
      <w:r w:rsidR="006D7222" w:rsidRPr="00205CD0">
        <w:rPr>
          <w:b/>
        </w:rPr>
        <w:t xml:space="preserve"> điểm)</w:t>
      </w:r>
      <w:r w:rsidR="00205CD0">
        <w:rPr>
          <w:b/>
        </w:rPr>
        <w:t>:</w:t>
      </w:r>
    </w:p>
    <w:p w:rsidR="006D7222" w:rsidRDefault="00D24CB4" w:rsidP="006B4E11">
      <w:pPr>
        <w:spacing w:line="264" w:lineRule="auto"/>
        <w:ind w:right="-22"/>
        <w:jc w:val="both"/>
      </w:pPr>
      <w:r>
        <w:t>Một t</w:t>
      </w:r>
      <w:r w:rsidR="00270679">
        <w:t xml:space="preserve">hấu kính hội tụ có tiêu cự </w:t>
      </w:r>
      <w:r w:rsidR="00F17005">
        <w:t>chưa biết</w:t>
      </w:r>
      <w:r w:rsidR="00270679">
        <w:t>.</w:t>
      </w:r>
      <w:r w:rsidR="00F17005">
        <w:t xml:space="preserve"> Để xác định tiêu cự của</w:t>
      </w:r>
      <w:r w:rsidR="00BA0FC8">
        <w:t xml:space="preserve"> thấu kính này, người ta đặt</w:t>
      </w:r>
      <w:r w:rsidR="00F17005">
        <w:t xml:space="preserve"> m</w:t>
      </w:r>
      <w:r w:rsidR="00270679">
        <w:t>ột cây nến vuông góc với trục chính của thấu kính</w:t>
      </w:r>
      <w:r>
        <w:t xml:space="preserve"> này. Biết</w:t>
      </w:r>
      <w:r w:rsidR="00270679">
        <w:t xml:space="preserve"> cây nến này nằm cách </w:t>
      </w:r>
      <w:r w:rsidR="00F17005">
        <w:t>thấu kính một đoạn</w:t>
      </w:r>
      <w:r w:rsidR="00641605">
        <w:t xml:space="preserve"> 30 cm. Ở phía bên kia của thấu kính, người ta đặt một tấm màn để hứng ảnh thật của nó. Khi ảnh hiện rõ trên màn thì ảnh này cao gấp 3 lần ngọn nến. Hãy xác định vị trí của tấm màn và tiêu cự của thấu kính này. </w:t>
      </w:r>
    </w:p>
    <w:p w:rsidR="00270679" w:rsidRPr="00CE1A3C" w:rsidRDefault="00270679" w:rsidP="006B4E11">
      <w:pPr>
        <w:spacing w:line="264" w:lineRule="auto"/>
        <w:ind w:right="-22"/>
        <w:jc w:val="center"/>
      </w:pPr>
      <w:r>
        <w:rPr>
          <w:noProof/>
        </w:rPr>
        <mc:AlternateContent>
          <mc:Choice Requires="wpc">
            <w:drawing>
              <wp:inline distT="0" distB="0" distL="0" distR="0" wp14:anchorId="1C8C1196" wp14:editId="448B623C">
                <wp:extent cx="4747260" cy="1752600"/>
                <wp:effectExtent l="0" t="0" r="0" b="0"/>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 name="Picture 12"/>
                          <pic:cNvPicPr>
                            <a:picLocks noChangeAspect="1"/>
                          </pic:cNvPicPr>
                        </pic:nvPicPr>
                        <pic:blipFill>
                          <a:blip r:embed="rId12">
                            <a:extLst/>
                          </a:blip>
                          <a:stretch>
                            <a:fillRect/>
                          </a:stretch>
                        </pic:blipFill>
                        <pic:spPr>
                          <a:xfrm>
                            <a:off x="1171359" y="409379"/>
                            <a:ext cx="116421" cy="338636"/>
                          </a:xfrm>
                          <a:prstGeom prst="rect">
                            <a:avLst/>
                          </a:prstGeom>
                        </pic:spPr>
                      </pic:pic>
                      <wps:wsp>
                        <wps:cNvPr id="6" name="Straight Connector 6"/>
                        <wps:cNvCnPr/>
                        <wps:spPr>
                          <a:xfrm>
                            <a:off x="617220" y="755635"/>
                            <a:ext cx="393954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a:off x="1900478" y="89805"/>
                            <a:ext cx="0" cy="1361661"/>
                          </a:xfrm>
                          <a:prstGeom prst="straightConnector1">
                            <a:avLst/>
                          </a:prstGeom>
                          <a:ln w="22225">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1" name="Text Box 51"/>
                        <wps:cNvSpPr txBox="1"/>
                        <wps:spPr>
                          <a:xfrm>
                            <a:off x="1820794" y="729668"/>
                            <a:ext cx="308113" cy="2484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24CB4" w:rsidRDefault="00D24CB4">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5" name="Picture 45"/>
                          <pic:cNvPicPr>
                            <a:picLocks noChangeAspect="1"/>
                          </pic:cNvPicPr>
                        </pic:nvPicPr>
                        <pic:blipFill>
                          <a:blip r:embed="rId13">
                            <a:extLst/>
                          </a:blip>
                          <a:stretch>
                            <a:fillRect/>
                          </a:stretch>
                        </pic:blipFill>
                        <pic:spPr>
                          <a:xfrm flipV="1">
                            <a:off x="3792638" y="770875"/>
                            <a:ext cx="383263" cy="982192"/>
                          </a:xfrm>
                          <a:prstGeom prst="rect">
                            <a:avLst/>
                          </a:prstGeom>
                        </pic:spPr>
                      </pic:pic>
                      <wps:wsp>
                        <wps:cNvPr id="34" name="Straight Connector 34"/>
                        <wps:cNvCnPr/>
                        <wps:spPr>
                          <a:xfrm>
                            <a:off x="3688080" y="472440"/>
                            <a:ext cx="251460" cy="2667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8" name="Text Box 38"/>
                        <wps:cNvSpPr txBox="1"/>
                        <wps:spPr>
                          <a:xfrm>
                            <a:off x="3208020" y="274320"/>
                            <a:ext cx="952500" cy="266700"/>
                          </a:xfrm>
                          <a:prstGeom prst="rect">
                            <a:avLst/>
                          </a:prstGeom>
                          <a:noFill/>
                          <a:ln w="6350">
                            <a:noFill/>
                          </a:ln>
                        </wps:spPr>
                        <wps:txbx>
                          <w:txbxContent>
                            <w:p w:rsidR="0002275C" w:rsidRPr="0002275C" w:rsidRDefault="0002275C">
                              <w:pPr>
                                <w:rPr>
                                  <w:sz w:val="20"/>
                                </w:rPr>
                              </w:pPr>
                              <w:r w:rsidRPr="0002275C">
                                <w:rPr>
                                  <w:sz w:val="20"/>
                                </w:rPr>
                                <w:t>Vị trí đặt mà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 o:spid="_x0000_s1041" editas="canvas" style="width:373.8pt;height:138pt;mso-position-horizontal-relative:char;mso-position-vertical-relative:line" coordsize="47472,17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">
                <v:shape id="_x0000_s1042" type="#_x0000_t75" style="position:absolute;width:47472;height:17526;visibility:visible;mso-wrap-style:square">
                  <v:fill o:detectmouseclick="t"/>
                  <v:path o:connecttype="none"/>
                </v:shape>
                <v:shape id="Picture 12" o:spid="_x0000_s1043" type="#_x0000_t75" style="position:absolute;left:11713;top:4093;width:1164;height:33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TwQjAAAAA2wAAAA8AAABkcnMvZG93bnJldi54bWxET81qwkAQvhd8h2UK3ppNPaQ2zSpSKHgR&#10;bOIDDNlpNjU7G7OrSfv0riB4m4/vd4r1ZDtxocG3jhW8JikI4trplhsFh+rrZQnCB2SNnWNS8Ece&#10;1qvZU4G5diN/06UMjYgh7HNUYELocyl9bciiT1xPHLkfN1gMEQ6N1AOOMdx2cpGmmbTYcmww2NOn&#10;ofpYnq2C0/9vlr3t9qOTNXJbGWPfD0ap+fO0+QARaAoP8d291XH+Am6/xAPk6go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hNPBCMAAAADbAAAADwAAAAAAAAAAAAAAAACfAgAA&#10;ZHJzL2Rvd25yZXYueG1sUEsFBgAAAAAEAAQA9wAAAIwDAAAAAA==&#10;">
                  <v:imagedata r:id="rId14" o:title=""/>
                  <v:path arrowok="t"/>
                </v:shape>
                <v:line id="Straight Connector 6" o:spid="_x0000_s1044" style="position:absolute;visibility:visible;mso-wrap-style:square" from="6172,7556" to="45567,7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f5m8EAAADaAAAADwAAAGRycy9kb3ducmV2LnhtbESPT4vCMBTE74LfITxhb5rqoUg1igjK&#10;XqSsf6/P5tkWm5duE233228EweMwM79h5svOVOJJjSstKxiPIhDEmdUl5wqOh81wCsJ5ZI2VZVLw&#10;Rw6Wi35vjom2Lf/Qc+9zESDsElRQeF8nUrqsIINuZGvi4N1sY9AH2eRSN9gGuKnkJIpiabDksFBg&#10;TeuCsvv+YRRM0tRcbtfxr9a7OE/Pp0q225NSX4NuNQPhqfOf8Lv9rRXE8LoSboB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1/mbwQAAANoAAAAPAAAAAAAAAAAAAAAA&#10;AKECAABkcnMvZG93bnJldi54bWxQSwUGAAAAAAQABAD5AAAAjwMAAAAA&#10;" strokecolor="#5b9bd5 [3204]" strokeweight="1pt">
                  <v:stroke joinstyle="miter"/>
                </v:line>
                <v:shape id="Straight Arrow Connector 7" o:spid="_x0000_s1045" type="#_x0000_t32" style="position:absolute;left:19004;top:898;width:0;height:13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PYTsIAAADaAAAADwAAAGRycy9kb3ducmV2LnhtbESPzW7CMBCE75V4B2uReisOOUAbMAgq&#10;VVRwasoDLPGSRMTrYDs/ffsaqVKPo5n5RrPejqYRPTlfW1YwnyUgiAuray4VnL8/Xl5B+ICssbFM&#10;Cn7Iw3YzeVpjpu3AX9TnoRQRwj5DBVUIbSalLyoy6Ge2JY7e1TqDIUpXSu1wiHDTyDRJFtJgzXGh&#10;wpbeKypueWcUpPvLqXDdsO+S+q0f8xSP9wMq9TwddysQgcbwH/5rf2oFS3hciTdA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PYTsIAAADaAAAADwAAAAAAAAAAAAAA&#10;AAChAgAAZHJzL2Rvd25yZXYueG1sUEsFBgAAAAAEAAQA+QAAAJADAAAAAA==&#10;" strokecolor="#5b9bd5 [3204]" strokeweight="1.75pt">
                  <v:stroke startarrow="open" endarrow="open" joinstyle="miter"/>
                </v:shape>
                <v:shape id="Text Box 51" o:spid="_x0000_s1046" type="#_x0000_t202" style="position:absolute;left:18207;top:7296;width:3082;height:2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D24CB4" w:rsidRDefault="00D24CB4">
                        <w:r>
                          <w:t>O</w:t>
                        </w:r>
                      </w:p>
                    </w:txbxContent>
                  </v:textbox>
                </v:shape>
                <v:shape id="Picture 45" o:spid="_x0000_s1047" type="#_x0000_t75" style="position:absolute;left:37926;top:7708;width:3833;height:9822;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DZvLEAAAA2wAAAA8AAABkcnMvZG93bnJldi54bWxEj0uLwkAQhO8L/oehBW/rxNei0VFECcie&#10;1gd6bTJtEs30hMxo4r/fWRD2WFTVV9Ri1ZpSPKl2hWUFg34Egji1uuBMwemYfE5BOI+ssbRMCl7k&#10;YLXsfCww1rbhPT0PPhMBwi5GBbn3VSylS3My6Pq2Ig7e1dYGfZB1JnWNTYCbUg6j6EsaLDgs5FjR&#10;Jqf0fngYBfvZLdl+n0cX/bhG95/qmIzOzUCpXrddz0F4av1/+N3eaQXjCfx9CT9AL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DZvLEAAAA2wAAAA8AAAAAAAAAAAAAAAAA&#10;nwIAAGRycy9kb3ducmV2LnhtbFBLBQYAAAAABAAEAPcAAACQAwAAAAA=&#10;">
                  <v:imagedata r:id="rId15" o:title=""/>
                  <v:path arrowok="t"/>
                </v:shape>
                <v:line id="Straight Connector 34" o:spid="_x0000_s1048" style="position:absolute;visibility:visible;mso-wrap-style:square" from="36880,4724" to="39395,7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PaVsMAAADbAAAADwAAAGRycy9kb3ducmV2LnhtbESPT4vCMBTE7wv7HcJb2Jum/sGVahQR&#10;XPYkqOvB26N5NtXmpTbZtn57Iwh7HGbmN8x82dlSNFT7wrGCQT8BQZw5XXCu4Pew6U1B+ICssXRM&#10;Cu7kYbl4f5tjql3LO2r2IRcRwj5FBSaEKpXSZ4Ys+r6riKN3drXFEGWdS11jG+G2lMMkmUiLBccF&#10;gxWtDWXX/Z9VcMNsQ/Z0/G6S1jSjybnafl1OSn1+dKsZiEBd+A+/2j9awWgMzy/xB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T2lbDAAAA2wAAAA8AAAAAAAAAAAAA&#10;AAAAoQIAAGRycy9kb3ducmV2LnhtbFBLBQYAAAAABAAEAPkAAACRAwAAAAA=&#10;" strokecolor="#5b9bd5 [3204]" strokeweight=".5pt">
                  <v:stroke joinstyle="miter"/>
                </v:line>
                <v:shape id="Text Box 38" o:spid="_x0000_s1049" type="#_x0000_t202" style="position:absolute;left:32080;top:2743;width:952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02275C" w:rsidRPr="0002275C" w:rsidRDefault="0002275C">
                        <w:pPr>
                          <w:rPr>
                            <w:sz w:val="20"/>
                          </w:rPr>
                        </w:pPr>
                        <w:r w:rsidRPr="0002275C">
                          <w:rPr>
                            <w:sz w:val="20"/>
                          </w:rPr>
                          <w:t>Vị trí đặt màn</w:t>
                        </w:r>
                      </w:p>
                    </w:txbxContent>
                  </v:textbox>
                </v:shape>
                <w10:anchorlock/>
              </v:group>
            </w:pict>
          </mc:Fallback>
        </mc:AlternateContent>
      </w:r>
    </w:p>
    <w:p w:rsidR="006561D7" w:rsidRDefault="006561D7" w:rsidP="006B4E11">
      <w:pPr>
        <w:tabs>
          <w:tab w:val="center" w:pos="2127"/>
          <w:tab w:val="center" w:pos="7655"/>
        </w:tabs>
        <w:spacing w:line="264" w:lineRule="auto"/>
        <w:ind w:right="209"/>
        <w:jc w:val="both"/>
        <w:rPr>
          <w:b/>
          <w:u w:val="single"/>
        </w:rPr>
      </w:pPr>
    </w:p>
    <w:p w:rsidR="00BD387F" w:rsidRDefault="00D24CB4" w:rsidP="006B4E11">
      <w:pPr>
        <w:tabs>
          <w:tab w:val="center" w:pos="2127"/>
          <w:tab w:val="center" w:pos="7655"/>
        </w:tabs>
        <w:spacing w:line="264" w:lineRule="auto"/>
        <w:ind w:right="209"/>
        <w:jc w:val="both"/>
        <w:rPr>
          <w:b/>
        </w:rPr>
      </w:pPr>
      <w:r w:rsidRPr="00D24CB4">
        <w:rPr>
          <w:b/>
          <w:u w:val="single"/>
        </w:rPr>
        <w:lastRenderedPageBreak/>
        <w:t>Câu 6</w:t>
      </w:r>
      <w:r w:rsidRPr="00D24CB4">
        <w:rPr>
          <w:b/>
        </w:rPr>
        <w:t xml:space="preserve"> (</w:t>
      </w:r>
      <w:r w:rsidR="0002275C">
        <w:rPr>
          <w:b/>
        </w:rPr>
        <w:t>2</w:t>
      </w:r>
      <w:r w:rsidRPr="00D24CB4">
        <w:rPr>
          <w:b/>
        </w:rPr>
        <w:t xml:space="preserve"> điểm):</w:t>
      </w:r>
    </w:p>
    <w:p w:rsidR="007E0D63" w:rsidRDefault="007F038C" w:rsidP="00563736">
      <w:pPr>
        <w:tabs>
          <w:tab w:val="center" w:pos="2127"/>
          <w:tab w:val="center" w:pos="7655"/>
        </w:tabs>
        <w:spacing w:line="288" w:lineRule="auto"/>
        <w:ind w:right="210"/>
        <w:jc w:val="both"/>
        <w:rPr>
          <w:shd w:val="clear" w:color="auto" w:fill="FFFFFF"/>
        </w:rPr>
      </w:pPr>
      <w:r w:rsidRPr="007E0D63">
        <w:rPr>
          <w:noProof/>
        </w:rPr>
        <w:drawing>
          <wp:anchor distT="0" distB="0" distL="114300" distR="114300" simplePos="0" relativeHeight="251660800" behindDoc="1" locked="0" layoutInCell="1" allowOverlap="1" wp14:anchorId="32448139" wp14:editId="091E30FE">
            <wp:simplePos x="0" y="0"/>
            <wp:positionH relativeFrom="column">
              <wp:posOffset>3620407</wp:posOffset>
            </wp:positionH>
            <wp:positionV relativeFrom="paragraph">
              <wp:posOffset>1718038</wp:posOffset>
            </wp:positionV>
            <wp:extent cx="2484976" cy="1153886"/>
            <wp:effectExtent l="0" t="0" r="0" b="8255"/>
            <wp:wrapTight wrapText="bothSides">
              <wp:wrapPolygon edited="0">
                <wp:start x="0" y="0"/>
                <wp:lineTo x="0" y="21398"/>
                <wp:lineTo x="21363" y="21398"/>
                <wp:lineTo x="21363" y="0"/>
                <wp:lineTo x="0" y="0"/>
              </wp:wrapPolygon>
            </wp:wrapTight>
            <wp:docPr id="46" name="Picture 46" descr="C:\Users\Mr.Qui\Documents\ShareX\Screenshots\2017-04\chrome_2017-04-09_23-3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r.Qui\Documents\ShareX\Screenshots\2017-04\chrome_2017-04-09_23-36-17.png"/>
                    <pic:cNvPicPr>
                      <a:picLocks noChangeAspect="1" noChangeArrowheads="1"/>
                    </pic:cNvPicPr>
                  </pic:nvPicPr>
                  <pic:blipFill>
                    <a:blip r:embed="rId16" cstate="print">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484976" cy="1153886"/>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752" behindDoc="0" locked="0" layoutInCell="1" allowOverlap="1" wp14:anchorId="664A261C" wp14:editId="45A4F5F6">
            <wp:simplePos x="0" y="0"/>
            <wp:positionH relativeFrom="margin">
              <wp:align>right</wp:align>
            </wp:positionH>
            <wp:positionV relativeFrom="paragraph">
              <wp:posOffset>8890</wp:posOffset>
            </wp:positionV>
            <wp:extent cx="2491740" cy="1409700"/>
            <wp:effectExtent l="0" t="0" r="381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rticle-catching-light-in-a-bottle-2-1-640x362.jpg"/>
                    <pic:cNvPicPr/>
                  </pic:nvPicPr>
                  <pic:blipFill>
                    <a:blip r:embed="rId18" cstate="print">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491740" cy="1409700"/>
                    </a:xfrm>
                    <a:prstGeom prst="rect">
                      <a:avLst/>
                    </a:prstGeom>
                  </pic:spPr>
                </pic:pic>
              </a:graphicData>
            </a:graphic>
            <wp14:sizeRelH relativeFrom="page">
              <wp14:pctWidth>0</wp14:pctWidth>
            </wp14:sizeRelH>
            <wp14:sizeRelV relativeFrom="page">
              <wp14:pctHeight>0</wp14:pctHeight>
            </wp14:sizeRelV>
          </wp:anchor>
        </w:drawing>
      </w:r>
      <w:r w:rsidR="0002275C">
        <w:t xml:space="preserve">Đèn Moser </w:t>
      </w:r>
      <w:r w:rsidR="007E0D63">
        <w:t xml:space="preserve">(Moser’s Lamp) </w:t>
      </w:r>
      <w:r w:rsidR="0002275C">
        <w:t xml:space="preserve">là một phát minh vô cùng ý nghĩa của một kỹ sư cơ khí người Brazil </w:t>
      </w:r>
      <w:r w:rsidR="0002275C" w:rsidRPr="0002275C">
        <w:rPr>
          <w:rStyle w:val="Strong"/>
          <w:b w:val="0"/>
          <w:bdr w:val="none" w:sz="0" w:space="0" w:color="auto" w:frame="1"/>
          <w:shd w:val="clear" w:color="auto" w:fill="FFFFFF"/>
        </w:rPr>
        <w:t xml:space="preserve">Alfredo Moser </w:t>
      </w:r>
      <w:r w:rsidR="0002275C">
        <w:rPr>
          <w:rStyle w:val="Strong"/>
          <w:b w:val="0"/>
          <w:bdr w:val="none" w:sz="0" w:space="0" w:color="auto" w:frame="1"/>
          <w:shd w:val="clear" w:color="auto" w:fill="FFFFFF"/>
        </w:rPr>
        <w:t>phát minh vào năm 2002.</w:t>
      </w:r>
      <w:r w:rsidR="00037537">
        <w:rPr>
          <w:rStyle w:val="Strong"/>
          <w:b w:val="0"/>
          <w:bdr w:val="none" w:sz="0" w:space="0" w:color="auto" w:frame="1"/>
          <w:shd w:val="clear" w:color="auto" w:fill="FFFFFF"/>
        </w:rPr>
        <w:t xml:space="preserve"> </w:t>
      </w:r>
      <w:r w:rsidR="00037537">
        <w:rPr>
          <w:shd w:val="clear" w:color="auto" w:fill="FFFFFF"/>
        </w:rPr>
        <w:t xml:space="preserve">Alfredo Moser đã dùng các chai nhựa dẻo đổ đấy nước và </w:t>
      </w:r>
      <w:r w:rsidR="0053550B">
        <w:rPr>
          <w:shd w:val="clear" w:color="auto" w:fill="FFFFFF"/>
        </w:rPr>
        <w:t xml:space="preserve">một </w:t>
      </w:r>
      <w:r w:rsidR="00037537">
        <w:rPr>
          <w:shd w:val="clear" w:color="auto" w:fill="FFFFFF"/>
        </w:rPr>
        <w:t xml:space="preserve">ít chất tẩy trắng, gắn chúng vào các lỗ hổng trên trần nhà để chiếu sáng căn phòng của ông và hiện giờ ý tưởng này </w:t>
      </w:r>
      <w:r w:rsidR="0053550B">
        <w:rPr>
          <w:shd w:val="clear" w:color="auto" w:fill="FFFFFF"/>
        </w:rPr>
        <w:t xml:space="preserve">đã lan rộng trên khắp thế giới. </w:t>
      </w:r>
      <w:r w:rsidR="00037537">
        <w:rPr>
          <w:shd w:val="clear" w:color="auto" w:fill="FFFFFF"/>
        </w:rPr>
        <w:t>Phương pháp này đã đem đến một nguồn</w:t>
      </w:r>
      <w:r w:rsidR="007E0D63">
        <w:rPr>
          <w:shd w:val="clear" w:color="auto" w:fill="FFFFFF"/>
        </w:rPr>
        <w:t xml:space="preserve"> cung cấp</w:t>
      </w:r>
      <w:r w:rsidR="00037537">
        <w:rPr>
          <w:shd w:val="clear" w:color="auto" w:fill="FFFFFF"/>
        </w:rPr>
        <w:t xml:space="preserve"> năng lượng sạch, </w:t>
      </w:r>
      <w:r w:rsidR="007E0D63">
        <w:rPr>
          <w:shd w:val="clear" w:color="auto" w:fill="FFFFFF"/>
        </w:rPr>
        <w:t>không tạo ra khí thải CO</w:t>
      </w:r>
      <w:r w:rsidR="007E0D63" w:rsidRPr="007E0D63">
        <w:rPr>
          <w:shd w:val="clear" w:color="auto" w:fill="FFFFFF"/>
          <w:vertAlign w:val="subscript"/>
        </w:rPr>
        <w:t>2</w:t>
      </w:r>
      <w:r w:rsidR="007E0D63">
        <w:rPr>
          <w:shd w:val="clear" w:color="auto" w:fill="FFFFFF"/>
        </w:rPr>
        <w:t xml:space="preserve"> và thân thiện với môi trường. Đặc biệt, hàng triệu người dân nghèo, vốn phải sống trong các ngôi nhà ổ chuột nhỏ hẹp với hệ thống cửa sổ thiếu hợp lý, sử dụng phương tiện chiếu sáng chủ yếu là đèn dầu (cho ánh sáng yếu và sinh ra nhiều khí độc), nay đã được hưởng lợi từ phương pháp lấy năng lượng </w:t>
      </w:r>
      <w:r w:rsidR="00F13EE0">
        <w:rPr>
          <w:shd w:val="clear" w:color="auto" w:fill="FFFFFF"/>
        </w:rPr>
        <w:t>t</w:t>
      </w:r>
      <w:r w:rsidR="007E0D63">
        <w:rPr>
          <w:shd w:val="clear" w:color="auto" w:fill="FFFFFF"/>
        </w:rPr>
        <w:t>ừ ánh sáng Mặt Trời này của Moser. Hình bên là nguyên lý hoạt động của loại đèn này. Hãy trả lời các câu hỏi bên dưới từ những thông tin đã cho.</w:t>
      </w:r>
    </w:p>
    <w:p w:rsidR="007E0D63" w:rsidRDefault="003D289D" w:rsidP="00563736">
      <w:pPr>
        <w:pStyle w:val="ListParagraph"/>
        <w:numPr>
          <w:ilvl w:val="0"/>
          <w:numId w:val="25"/>
        </w:numPr>
        <w:spacing w:line="288" w:lineRule="auto"/>
        <w:ind w:left="567" w:right="210" w:hanging="283"/>
        <w:contextualSpacing w:val="0"/>
        <w:jc w:val="both"/>
        <w:rPr>
          <w:shd w:val="clear" w:color="auto" w:fill="FFFFFF"/>
        </w:rPr>
      </w:pPr>
      <w:r>
        <w:rPr>
          <w:shd w:val="clear" w:color="auto" w:fill="FFFFFF"/>
        </w:rPr>
        <w:t>Những hiện tượng quang học chủ yếu nào đã xảy ra trong quá trình sử dụng đèn Moser</w:t>
      </w:r>
      <w:r w:rsidR="007E0D63">
        <w:rPr>
          <w:shd w:val="clear" w:color="auto" w:fill="FFFFFF"/>
        </w:rPr>
        <w:t>?</w:t>
      </w:r>
    </w:p>
    <w:p w:rsidR="007E0D63" w:rsidRDefault="003D289D" w:rsidP="00563736">
      <w:pPr>
        <w:pStyle w:val="ListParagraph"/>
        <w:numPr>
          <w:ilvl w:val="0"/>
          <w:numId w:val="25"/>
        </w:numPr>
        <w:spacing w:line="288" w:lineRule="auto"/>
        <w:ind w:left="567" w:right="210" w:hanging="283"/>
        <w:contextualSpacing w:val="0"/>
        <w:jc w:val="both"/>
        <w:rPr>
          <w:shd w:val="clear" w:color="auto" w:fill="FFFFFF"/>
        </w:rPr>
      </w:pPr>
      <w:r>
        <w:rPr>
          <w:shd w:val="clear" w:color="auto" w:fill="FFFFFF"/>
        </w:rPr>
        <w:t xml:space="preserve">Để tia sáng </w:t>
      </w:r>
      <w:r w:rsidR="00572096">
        <w:rPr>
          <w:shd w:val="clear" w:color="auto" w:fill="FFFFFF"/>
        </w:rPr>
        <w:t xml:space="preserve">từ </w:t>
      </w:r>
      <w:r>
        <w:rPr>
          <w:shd w:val="clear" w:color="auto" w:fill="FFFFFF"/>
        </w:rPr>
        <w:t>Mặt trời kh</w:t>
      </w:r>
      <w:r w:rsidR="00572096">
        <w:rPr>
          <w:shd w:val="clear" w:color="auto" w:fill="FFFFFF"/>
        </w:rPr>
        <w:t xml:space="preserve">i đi vào trong chai nước có thể </w:t>
      </w:r>
      <w:r>
        <w:rPr>
          <w:shd w:val="clear" w:color="auto" w:fill="FFFFFF"/>
        </w:rPr>
        <w:t xml:space="preserve">lọt hết vào nhà thì </w:t>
      </w:r>
      <w:r w:rsidR="00572096">
        <w:rPr>
          <w:shd w:val="clear" w:color="auto" w:fill="FFFFFF"/>
        </w:rPr>
        <w:t xml:space="preserve">các </w:t>
      </w:r>
      <w:r>
        <w:rPr>
          <w:shd w:val="clear" w:color="auto" w:fill="FFFFFF"/>
        </w:rPr>
        <w:t xml:space="preserve">tia sáng </w:t>
      </w:r>
      <w:r w:rsidR="00572096">
        <w:rPr>
          <w:shd w:val="clear" w:color="auto" w:fill="FFFFFF"/>
        </w:rPr>
        <w:t xml:space="preserve">trong chai nước tới gặp </w:t>
      </w:r>
      <w:r w:rsidR="00F13EE0">
        <w:rPr>
          <w:shd w:val="clear" w:color="auto" w:fill="FFFFFF"/>
        </w:rPr>
        <w:t>thành bên kia của chai phải có góc tới</w:t>
      </w:r>
      <w:r w:rsidR="00572096">
        <w:rPr>
          <w:shd w:val="clear" w:color="auto" w:fill="FFFFFF"/>
        </w:rPr>
        <w:t xml:space="preserve"> ít nhất</w:t>
      </w:r>
      <w:r w:rsidR="00F13EE0">
        <w:rPr>
          <w:shd w:val="clear" w:color="auto" w:fill="FFFFFF"/>
        </w:rPr>
        <w:t xml:space="preserve"> bằng bao nhiêu (cho nước có chiết suất là 4/3)?</w:t>
      </w:r>
      <w:r w:rsidR="003B7753">
        <w:rPr>
          <w:shd w:val="clear" w:color="auto" w:fill="FFFFFF"/>
        </w:rPr>
        <w:t xml:space="preserve"> Từ đó cho biết yếu tố nào của chai nước sẽ ảnh hưởng trực tiếp đến độ sáng của đèn.</w:t>
      </w:r>
    </w:p>
    <w:p w:rsidR="0053550B" w:rsidRDefault="003C4DEC" w:rsidP="00563736">
      <w:pPr>
        <w:pStyle w:val="ListParagraph"/>
        <w:numPr>
          <w:ilvl w:val="0"/>
          <w:numId w:val="25"/>
        </w:numPr>
        <w:spacing w:line="288" w:lineRule="auto"/>
        <w:ind w:left="567" w:right="210" w:hanging="283"/>
        <w:contextualSpacing w:val="0"/>
        <w:jc w:val="both"/>
        <w:rPr>
          <w:shd w:val="clear" w:color="auto" w:fill="FFFFFF"/>
        </w:rPr>
      </w:pPr>
      <w:r>
        <w:rPr>
          <w:shd w:val="clear" w:color="auto" w:fill="FFFFFF"/>
        </w:rPr>
        <w:t xml:space="preserve">Vì sao </w:t>
      </w:r>
      <w:r w:rsidR="0053550B">
        <w:rPr>
          <w:shd w:val="clear" w:color="auto" w:fill="FFFFFF"/>
        </w:rPr>
        <w:t xml:space="preserve">người nghèo “được hưởng lợi từ phương pháp lấy năng lượng </w:t>
      </w:r>
      <w:r w:rsidR="002B3979">
        <w:rPr>
          <w:shd w:val="clear" w:color="auto" w:fill="FFFFFF"/>
        </w:rPr>
        <w:t>từ ánh sáng Mặt Trời của Moser”?</w:t>
      </w:r>
      <w:r w:rsidR="00BA0C3A">
        <w:rPr>
          <w:shd w:val="clear" w:color="auto" w:fill="FFFFFF"/>
        </w:rPr>
        <w:t xml:space="preserve"> </w:t>
      </w:r>
      <w:r w:rsidR="00BA0C3A" w:rsidRPr="00BA0C3A">
        <w:rPr>
          <w:i/>
          <w:shd w:val="clear" w:color="auto" w:fill="FFFFFF"/>
        </w:rPr>
        <w:t>(cần nêu được tối thiểu 2 lý do</w:t>
      </w:r>
      <w:r w:rsidR="00BA0C3A">
        <w:rPr>
          <w:i/>
          <w:shd w:val="clear" w:color="auto" w:fill="FFFFFF"/>
        </w:rPr>
        <w:t xml:space="preserve"> dựa vào các thông tin đã được cung cấp</w:t>
      </w:r>
      <w:r w:rsidR="00BA0C3A" w:rsidRPr="00BA0C3A">
        <w:rPr>
          <w:i/>
          <w:shd w:val="clear" w:color="auto" w:fill="FFFFFF"/>
        </w:rPr>
        <w:t>)</w:t>
      </w:r>
    </w:p>
    <w:p w:rsidR="000A140A" w:rsidRPr="003D289D" w:rsidRDefault="000A140A" w:rsidP="00563736">
      <w:pPr>
        <w:pStyle w:val="ListParagraph"/>
        <w:numPr>
          <w:ilvl w:val="0"/>
          <w:numId w:val="25"/>
        </w:numPr>
        <w:spacing w:line="288" w:lineRule="auto"/>
        <w:ind w:left="567" w:right="210" w:hanging="283"/>
        <w:contextualSpacing w:val="0"/>
        <w:jc w:val="both"/>
        <w:rPr>
          <w:shd w:val="clear" w:color="auto" w:fill="FFFFFF"/>
        </w:rPr>
      </w:pPr>
      <w:r>
        <w:rPr>
          <w:shd w:val="clear" w:color="auto" w:fill="FFFFFF"/>
        </w:rPr>
        <w:t>Vì sao đèn Moser lại thân thiện với môi trường?</w:t>
      </w:r>
      <w:r w:rsidR="0087325D">
        <w:rPr>
          <w:shd w:val="clear" w:color="auto" w:fill="FFFFFF"/>
        </w:rPr>
        <w:t xml:space="preserve"> </w:t>
      </w:r>
      <w:r w:rsidR="0087325D" w:rsidRPr="0087325D">
        <w:rPr>
          <w:i/>
          <w:shd w:val="clear" w:color="auto" w:fill="FFFFFF"/>
        </w:rPr>
        <w:t xml:space="preserve">(cần nêu được tối thiểu 2 </w:t>
      </w:r>
      <w:r w:rsidR="00BA0C3A">
        <w:rPr>
          <w:i/>
          <w:shd w:val="clear" w:color="auto" w:fill="FFFFFF"/>
        </w:rPr>
        <w:t>lý do</w:t>
      </w:r>
      <w:r w:rsidR="0087325D" w:rsidRPr="0087325D">
        <w:rPr>
          <w:i/>
          <w:shd w:val="clear" w:color="auto" w:fill="FFFFFF"/>
        </w:rPr>
        <w:t>)</w:t>
      </w:r>
    </w:p>
    <w:p w:rsidR="0023349C" w:rsidRPr="0038177F" w:rsidRDefault="0023349C" w:rsidP="0023349C">
      <w:pPr>
        <w:tabs>
          <w:tab w:val="center" w:pos="2127"/>
          <w:tab w:val="center" w:pos="7655"/>
        </w:tabs>
        <w:spacing w:line="360" w:lineRule="auto"/>
        <w:ind w:right="209"/>
        <w:jc w:val="center"/>
        <w:rPr>
          <w:b/>
          <w:lang w:val="pt-BR"/>
        </w:rPr>
      </w:pPr>
      <w:r w:rsidRPr="00873433">
        <w:rPr>
          <w:b/>
        </w:rPr>
        <w:t>-----------HẾT----------</w:t>
      </w:r>
    </w:p>
    <w:sectPr w:rsidR="0023349C" w:rsidRPr="0038177F" w:rsidSect="006B4E11">
      <w:footerReference w:type="default" r:id="rId20"/>
      <w:pgSz w:w="11909" w:h="16834" w:code="9"/>
      <w:pgMar w:top="567" w:right="1134" w:bottom="567" w:left="1134" w:header="720" w:footer="448"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4CD9" w:rsidRDefault="00764CD9">
      <w:r>
        <w:separator/>
      </w:r>
    </w:p>
  </w:endnote>
  <w:endnote w:type="continuationSeparator" w:id="0">
    <w:p w:rsidR="00764CD9" w:rsidRDefault="00764C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CEE" w:rsidRPr="005E577B" w:rsidRDefault="007942C3" w:rsidP="005579AF">
    <w:pPr>
      <w:pStyle w:val="Footer"/>
      <w:jc w:val="right"/>
      <w:rPr>
        <w:i/>
        <w:color w:val="FF0000"/>
      </w:rPr>
    </w:pPr>
    <w:r>
      <w:rPr>
        <w:rStyle w:val="PageNumber"/>
        <w:i/>
        <w:color w:val="FF0000"/>
      </w:rPr>
      <w:t xml:space="preserve">Vật lý </w:t>
    </w:r>
    <w:r w:rsidR="0038177F">
      <w:rPr>
        <w:rStyle w:val="PageNumber"/>
        <w:i/>
        <w:color w:val="FF0000"/>
      </w:rPr>
      <w:t>11</w:t>
    </w:r>
    <w:r w:rsidR="0059645C" w:rsidRPr="005E577B">
      <w:rPr>
        <w:rStyle w:val="PageNumber"/>
        <w:i/>
        <w:color w:val="FF0000"/>
      </w:rPr>
      <w:t xml:space="preserve"> - </w:t>
    </w:r>
    <w:r w:rsidR="005579AF" w:rsidRPr="005E577B">
      <w:rPr>
        <w:rStyle w:val="PageNumber"/>
        <w:i/>
        <w:color w:val="FF0000"/>
      </w:rPr>
      <w:t xml:space="preserve">Mã đề </w:t>
    </w:r>
    <w:r>
      <w:rPr>
        <w:rStyle w:val="PageNumber"/>
        <w:i/>
        <w:color w:val="FF0000"/>
      </w:rPr>
      <w:t>L</w:t>
    </w:r>
    <w:r w:rsidR="0038177F">
      <w:rPr>
        <w:rStyle w:val="PageNumber"/>
        <w:i/>
        <w:color w:val="FF0000"/>
      </w:rPr>
      <w:t>11</w:t>
    </w:r>
    <w:r>
      <w:rPr>
        <w:rStyle w:val="PageNumber"/>
        <w:i/>
        <w:color w:val="FF0000"/>
      </w:rPr>
      <w:t>01</w:t>
    </w:r>
    <w:r w:rsidR="00DE17C6" w:rsidRPr="005E577B">
      <w:rPr>
        <w:rStyle w:val="PageNumber"/>
        <w:i/>
        <w:color w:val="FF0000"/>
      </w:rPr>
      <w:t xml:space="preserve"> - Trang </w:t>
    </w:r>
    <w:r w:rsidR="00DE17C6" w:rsidRPr="005E577B">
      <w:rPr>
        <w:rStyle w:val="PageNumber"/>
        <w:i/>
        <w:color w:val="FF0000"/>
      </w:rPr>
      <w:fldChar w:fldCharType="begin"/>
    </w:r>
    <w:r w:rsidR="00DE17C6" w:rsidRPr="005E577B">
      <w:rPr>
        <w:rStyle w:val="PageNumber"/>
        <w:i/>
        <w:color w:val="FF0000"/>
      </w:rPr>
      <w:instrText xml:space="preserve"> PAGE </w:instrText>
    </w:r>
    <w:r w:rsidR="00DE17C6" w:rsidRPr="005E577B">
      <w:rPr>
        <w:rStyle w:val="PageNumber"/>
        <w:i/>
        <w:color w:val="FF0000"/>
      </w:rPr>
      <w:fldChar w:fldCharType="separate"/>
    </w:r>
    <w:r w:rsidR="006561D7">
      <w:rPr>
        <w:rStyle w:val="PageNumber"/>
        <w:i/>
        <w:noProof/>
        <w:color w:val="FF0000"/>
      </w:rPr>
      <w:t>1</w:t>
    </w:r>
    <w:r w:rsidR="00DE17C6" w:rsidRPr="005E577B">
      <w:rPr>
        <w:rStyle w:val="PageNumber"/>
        <w:i/>
        <w:color w:val="FF0000"/>
      </w:rPr>
      <w:fldChar w:fldCharType="end"/>
    </w:r>
    <w:r w:rsidR="00DE17C6" w:rsidRPr="005E577B">
      <w:rPr>
        <w:rStyle w:val="PageNumber"/>
        <w:i/>
        <w:color w:val="FF0000"/>
      </w:rPr>
      <w:t>/</w:t>
    </w:r>
    <w:r>
      <w:rPr>
        <w:rStyle w:val="PageNumber"/>
        <w:i/>
        <w:color w:val="FF0000"/>
      </w:rPr>
      <w:t>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4CD9" w:rsidRDefault="00764CD9">
      <w:r>
        <w:separator/>
      </w:r>
    </w:p>
  </w:footnote>
  <w:footnote w:type="continuationSeparator" w:id="0">
    <w:p w:rsidR="00764CD9" w:rsidRDefault="00764CD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E310B"/>
    <w:multiLevelType w:val="hybridMultilevel"/>
    <w:tmpl w:val="D10C7828"/>
    <w:lvl w:ilvl="0" w:tplc="582854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05A111EB"/>
    <w:multiLevelType w:val="hybridMultilevel"/>
    <w:tmpl w:val="07908A0A"/>
    <w:lvl w:ilvl="0" w:tplc="304C1860">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8E216B"/>
    <w:multiLevelType w:val="hybridMultilevel"/>
    <w:tmpl w:val="77BE2BA4"/>
    <w:lvl w:ilvl="0" w:tplc="936E88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3D4735"/>
    <w:multiLevelType w:val="hybridMultilevel"/>
    <w:tmpl w:val="8794E1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4650FC"/>
    <w:multiLevelType w:val="hybridMultilevel"/>
    <w:tmpl w:val="D728994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08675DD"/>
    <w:multiLevelType w:val="hybridMultilevel"/>
    <w:tmpl w:val="8794E1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E517DB"/>
    <w:multiLevelType w:val="hybridMultilevel"/>
    <w:tmpl w:val="56381B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2B1208"/>
    <w:multiLevelType w:val="hybridMultilevel"/>
    <w:tmpl w:val="69D8110C"/>
    <w:lvl w:ilvl="0" w:tplc="6FE62C48">
      <w:start w:val="1"/>
      <w:numFmt w:val="lowerLetter"/>
      <w:lvlText w:val="%1."/>
      <w:lvlJc w:val="left"/>
      <w:pPr>
        <w:ind w:left="862" w:hanging="360"/>
      </w:pPr>
      <w:rPr>
        <w:rFonts w:hint="default"/>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8">
    <w:nsid w:val="2BC25BC5"/>
    <w:multiLevelType w:val="hybridMultilevel"/>
    <w:tmpl w:val="51B86108"/>
    <w:lvl w:ilvl="0" w:tplc="C6AA1B98">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012AC3"/>
    <w:multiLevelType w:val="multilevel"/>
    <w:tmpl w:val="731ED7BE"/>
    <w:lvl w:ilvl="0">
      <w:start w:val="2"/>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39680949"/>
    <w:multiLevelType w:val="hybridMultilevel"/>
    <w:tmpl w:val="11C63FF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DB10A3"/>
    <w:multiLevelType w:val="hybridMultilevel"/>
    <w:tmpl w:val="FA8A27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F101754"/>
    <w:multiLevelType w:val="hybridMultilevel"/>
    <w:tmpl w:val="16EA893C"/>
    <w:lvl w:ilvl="0" w:tplc="4EC2EB7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937B72"/>
    <w:multiLevelType w:val="hybridMultilevel"/>
    <w:tmpl w:val="7012DC9C"/>
    <w:lvl w:ilvl="0" w:tplc="04090015">
      <w:start w:val="3"/>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47973754"/>
    <w:multiLevelType w:val="hybridMultilevel"/>
    <w:tmpl w:val="2FCE4746"/>
    <w:lvl w:ilvl="0" w:tplc="B7887F66">
      <w:start w:val="1"/>
      <w:numFmt w:val="decimal"/>
      <w:lvlText w:val="Câu %1."/>
      <w:lvlJc w:val="left"/>
      <w:pPr>
        <w:ind w:left="720" w:hanging="360"/>
      </w:pPr>
      <w:rPr>
        <w:rFonts w:hint="default"/>
        <w:b/>
        <w:color w:val="0000FF"/>
      </w:rPr>
    </w:lvl>
    <w:lvl w:ilvl="1" w:tplc="04090019">
      <w:start w:val="1"/>
      <w:numFmt w:val="lowerLetter"/>
      <w:lvlText w:val="%2."/>
      <w:lvlJc w:val="left"/>
      <w:pPr>
        <w:ind w:left="1440" w:hanging="360"/>
      </w:pPr>
    </w:lvl>
    <w:lvl w:ilvl="2" w:tplc="1FF420CC">
      <w:start w:val="1"/>
      <w:numFmt w:val="upperLetter"/>
      <w:lvlText w:val="%3."/>
      <w:lvlJc w:val="left"/>
      <w:pPr>
        <w:ind w:left="2340" w:hanging="360"/>
      </w:pPr>
      <w:rPr>
        <w:rFonts w:hint="default"/>
        <w:b/>
        <w:color w:val="C0000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492CA0"/>
    <w:multiLevelType w:val="hybridMultilevel"/>
    <w:tmpl w:val="4DA879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42269AE"/>
    <w:multiLevelType w:val="hybridMultilevel"/>
    <w:tmpl w:val="294A6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727E71"/>
    <w:multiLevelType w:val="hybridMultilevel"/>
    <w:tmpl w:val="9A8C60CA"/>
    <w:lvl w:ilvl="0" w:tplc="AFEC9E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B504EC6"/>
    <w:multiLevelType w:val="hybridMultilevel"/>
    <w:tmpl w:val="ABE871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B650551"/>
    <w:multiLevelType w:val="hybridMultilevel"/>
    <w:tmpl w:val="22DA8B66"/>
    <w:lvl w:ilvl="0" w:tplc="1354CF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9B1849"/>
    <w:multiLevelType w:val="hybridMultilevel"/>
    <w:tmpl w:val="2F3A507E"/>
    <w:lvl w:ilvl="0" w:tplc="88B633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CE6396"/>
    <w:multiLevelType w:val="hybridMultilevel"/>
    <w:tmpl w:val="69D8110C"/>
    <w:lvl w:ilvl="0" w:tplc="6FE62C48">
      <w:start w:val="1"/>
      <w:numFmt w:val="lowerLetter"/>
      <w:lvlText w:val="%1."/>
      <w:lvlJc w:val="left"/>
      <w:pPr>
        <w:ind w:left="1582" w:hanging="360"/>
      </w:pPr>
      <w:rPr>
        <w:rFonts w:hint="default"/>
        <w:b/>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abstractNum w:abstractNumId="22">
    <w:nsid w:val="66EF39E2"/>
    <w:multiLevelType w:val="hybridMultilevel"/>
    <w:tmpl w:val="BD805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F8465B6"/>
    <w:multiLevelType w:val="hybridMultilevel"/>
    <w:tmpl w:val="1E2CE250"/>
    <w:lvl w:ilvl="0" w:tplc="CB6472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545099"/>
    <w:multiLevelType w:val="hybridMultilevel"/>
    <w:tmpl w:val="731ED7BE"/>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CFD42EA"/>
    <w:multiLevelType w:val="hybridMultilevel"/>
    <w:tmpl w:val="4C5244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4"/>
  </w:num>
  <w:num w:numId="3">
    <w:abstractNumId w:val="9"/>
  </w:num>
  <w:num w:numId="4">
    <w:abstractNumId w:val="13"/>
  </w:num>
  <w:num w:numId="5">
    <w:abstractNumId w:val="14"/>
  </w:num>
  <w:num w:numId="6">
    <w:abstractNumId w:val="11"/>
  </w:num>
  <w:num w:numId="7">
    <w:abstractNumId w:val="21"/>
  </w:num>
  <w:num w:numId="8">
    <w:abstractNumId w:val="7"/>
  </w:num>
  <w:num w:numId="9">
    <w:abstractNumId w:val="22"/>
  </w:num>
  <w:num w:numId="10">
    <w:abstractNumId w:val="18"/>
  </w:num>
  <w:num w:numId="11">
    <w:abstractNumId w:val="0"/>
  </w:num>
  <w:num w:numId="12">
    <w:abstractNumId w:val="20"/>
  </w:num>
  <w:num w:numId="13">
    <w:abstractNumId w:val="23"/>
  </w:num>
  <w:num w:numId="14">
    <w:abstractNumId w:val="2"/>
  </w:num>
  <w:num w:numId="15">
    <w:abstractNumId w:val="17"/>
  </w:num>
  <w:num w:numId="16">
    <w:abstractNumId w:val="1"/>
  </w:num>
  <w:num w:numId="17">
    <w:abstractNumId w:val="12"/>
  </w:num>
  <w:num w:numId="18">
    <w:abstractNumId w:val="8"/>
  </w:num>
  <w:num w:numId="19">
    <w:abstractNumId w:val="3"/>
  </w:num>
  <w:num w:numId="20">
    <w:abstractNumId w:val="15"/>
  </w:num>
  <w:num w:numId="21">
    <w:abstractNumId w:val="6"/>
  </w:num>
  <w:num w:numId="22">
    <w:abstractNumId w:val="25"/>
  </w:num>
  <w:num w:numId="23">
    <w:abstractNumId w:val="10"/>
  </w:num>
  <w:num w:numId="24">
    <w:abstractNumId w:val="19"/>
  </w:num>
  <w:num w:numId="25">
    <w:abstractNumId w:val="16"/>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1F00"/>
    <w:rsid w:val="00014930"/>
    <w:rsid w:val="0002264E"/>
    <w:rsid w:val="0002275C"/>
    <w:rsid w:val="00027A09"/>
    <w:rsid w:val="00037537"/>
    <w:rsid w:val="000379E0"/>
    <w:rsid w:val="00040B49"/>
    <w:rsid w:val="000440C3"/>
    <w:rsid w:val="00051A67"/>
    <w:rsid w:val="00065A2D"/>
    <w:rsid w:val="00065D4D"/>
    <w:rsid w:val="000A140A"/>
    <w:rsid w:val="000D08C0"/>
    <w:rsid w:val="000D33A5"/>
    <w:rsid w:val="000E3C98"/>
    <w:rsid w:val="000F5D81"/>
    <w:rsid w:val="000F7D88"/>
    <w:rsid w:val="001164BA"/>
    <w:rsid w:val="00124934"/>
    <w:rsid w:val="001317AD"/>
    <w:rsid w:val="00134943"/>
    <w:rsid w:val="0017037D"/>
    <w:rsid w:val="00174BE3"/>
    <w:rsid w:val="00177500"/>
    <w:rsid w:val="00181518"/>
    <w:rsid w:val="00185F0E"/>
    <w:rsid w:val="00195F7D"/>
    <w:rsid w:val="001A006A"/>
    <w:rsid w:val="0020308A"/>
    <w:rsid w:val="00205CD0"/>
    <w:rsid w:val="00206906"/>
    <w:rsid w:val="002327CA"/>
    <w:rsid w:val="0023349C"/>
    <w:rsid w:val="00251F6C"/>
    <w:rsid w:val="00255D4B"/>
    <w:rsid w:val="00255E37"/>
    <w:rsid w:val="00260AD9"/>
    <w:rsid w:val="00263162"/>
    <w:rsid w:val="00270679"/>
    <w:rsid w:val="00276A20"/>
    <w:rsid w:val="00280E55"/>
    <w:rsid w:val="00281CB3"/>
    <w:rsid w:val="00290A78"/>
    <w:rsid w:val="002A45EF"/>
    <w:rsid w:val="002A4CEE"/>
    <w:rsid w:val="002B1C07"/>
    <w:rsid w:val="002B2B60"/>
    <w:rsid w:val="002B3979"/>
    <w:rsid w:val="002C3D14"/>
    <w:rsid w:val="002C5D87"/>
    <w:rsid w:val="002D4438"/>
    <w:rsid w:val="002F13E3"/>
    <w:rsid w:val="002F2C21"/>
    <w:rsid w:val="002F3FFB"/>
    <w:rsid w:val="0030625D"/>
    <w:rsid w:val="00320A0B"/>
    <w:rsid w:val="003220D6"/>
    <w:rsid w:val="00336D38"/>
    <w:rsid w:val="00347748"/>
    <w:rsid w:val="00350740"/>
    <w:rsid w:val="0038177F"/>
    <w:rsid w:val="00384296"/>
    <w:rsid w:val="003910B7"/>
    <w:rsid w:val="003B7753"/>
    <w:rsid w:val="003C4DEC"/>
    <w:rsid w:val="003C7AD6"/>
    <w:rsid w:val="003D289D"/>
    <w:rsid w:val="003D496F"/>
    <w:rsid w:val="003F4429"/>
    <w:rsid w:val="00424DAD"/>
    <w:rsid w:val="00431C2B"/>
    <w:rsid w:val="00435A2F"/>
    <w:rsid w:val="00467615"/>
    <w:rsid w:val="00481A14"/>
    <w:rsid w:val="0048462A"/>
    <w:rsid w:val="00492041"/>
    <w:rsid w:val="00493385"/>
    <w:rsid w:val="004A20CB"/>
    <w:rsid w:val="004B612D"/>
    <w:rsid w:val="004C1C4D"/>
    <w:rsid w:val="004C2573"/>
    <w:rsid w:val="004D056D"/>
    <w:rsid w:val="004F0127"/>
    <w:rsid w:val="00505546"/>
    <w:rsid w:val="0051272E"/>
    <w:rsid w:val="00517C99"/>
    <w:rsid w:val="0052562D"/>
    <w:rsid w:val="00530CD4"/>
    <w:rsid w:val="00532F91"/>
    <w:rsid w:val="0053550B"/>
    <w:rsid w:val="00541B06"/>
    <w:rsid w:val="00544534"/>
    <w:rsid w:val="00556772"/>
    <w:rsid w:val="0055698E"/>
    <w:rsid w:val="005579AF"/>
    <w:rsid w:val="00560EB7"/>
    <w:rsid w:val="00563736"/>
    <w:rsid w:val="00572096"/>
    <w:rsid w:val="00592744"/>
    <w:rsid w:val="0059645C"/>
    <w:rsid w:val="005A1DF4"/>
    <w:rsid w:val="005A4AC1"/>
    <w:rsid w:val="005A4AF2"/>
    <w:rsid w:val="005A517B"/>
    <w:rsid w:val="005B3985"/>
    <w:rsid w:val="005B6C54"/>
    <w:rsid w:val="005C292B"/>
    <w:rsid w:val="005D696B"/>
    <w:rsid w:val="005E577B"/>
    <w:rsid w:val="005E649D"/>
    <w:rsid w:val="005E6F66"/>
    <w:rsid w:val="006057A2"/>
    <w:rsid w:val="00610DA7"/>
    <w:rsid w:val="0062367B"/>
    <w:rsid w:val="006258CB"/>
    <w:rsid w:val="00631421"/>
    <w:rsid w:val="00631F00"/>
    <w:rsid w:val="006411C0"/>
    <w:rsid w:val="00641605"/>
    <w:rsid w:val="00654636"/>
    <w:rsid w:val="006561D7"/>
    <w:rsid w:val="006649C2"/>
    <w:rsid w:val="00672B12"/>
    <w:rsid w:val="00673BEC"/>
    <w:rsid w:val="00693ED8"/>
    <w:rsid w:val="00695D34"/>
    <w:rsid w:val="00697859"/>
    <w:rsid w:val="006A1AEF"/>
    <w:rsid w:val="006A3994"/>
    <w:rsid w:val="006B3FAD"/>
    <w:rsid w:val="006B4E11"/>
    <w:rsid w:val="006C31C4"/>
    <w:rsid w:val="006C7D8F"/>
    <w:rsid w:val="006D00ED"/>
    <w:rsid w:val="006D3E1B"/>
    <w:rsid w:val="006D7222"/>
    <w:rsid w:val="006E1EFA"/>
    <w:rsid w:val="006E7412"/>
    <w:rsid w:val="006E7C8B"/>
    <w:rsid w:val="006F26E5"/>
    <w:rsid w:val="00701289"/>
    <w:rsid w:val="007226C0"/>
    <w:rsid w:val="00723ADD"/>
    <w:rsid w:val="007329AA"/>
    <w:rsid w:val="0075757B"/>
    <w:rsid w:val="00764CD9"/>
    <w:rsid w:val="0076699F"/>
    <w:rsid w:val="00774235"/>
    <w:rsid w:val="0077705F"/>
    <w:rsid w:val="00780963"/>
    <w:rsid w:val="00784839"/>
    <w:rsid w:val="007872C2"/>
    <w:rsid w:val="007924DE"/>
    <w:rsid w:val="007942C3"/>
    <w:rsid w:val="007A535E"/>
    <w:rsid w:val="007A7FD7"/>
    <w:rsid w:val="007B7611"/>
    <w:rsid w:val="007D19BD"/>
    <w:rsid w:val="007D2AE4"/>
    <w:rsid w:val="007E0D63"/>
    <w:rsid w:val="007E3F33"/>
    <w:rsid w:val="007E424B"/>
    <w:rsid w:val="007F038C"/>
    <w:rsid w:val="007F4424"/>
    <w:rsid w:val="00800107"/>
    <w:rsid w:val="00803CCD"/>
    <w:rsid w:val="00806F8E"/>
    <w:rsid w:val="008075C5"/>
    <w:rsid w:val="00816D31"/>
    <w:rsid w:val="00822287"/>
    <w:rsid w:val="00825748"/>
    <w:rsid w:val="008304EA"/>
    <w:rsid w:val="00853747"/>
    <w:rsid w:val="008553A5"/>
    <w:rsid w:val="0085559B"/>
    <w:rsid w:val="00872B75"/>
    <w:rsid w:val="0087325D"/>
    <w:rsid w:val="00882641"/>
    <w:rsid w:val="00885C21"/>
    <w:rsid w:val="00887819"/>
    <w:rsid w:val="008914B7"/>
    <w:rsid w:val="008B3E69"/>
    <w:rsid w:val="008E1E8B"/>
    <w:rsid w:val="008E343B"/>
    <w:rsid w:val="009044D4"/>
    <w:rsid w:val="00930672"/>
    <w:rsid w:val="00935C06"/>
    <w:rsid w:val="00942D37"/>
    <w:rsid w:val="00955EE1"/>
    <w:rsid w:val="00973F1C"/>
    <w:rsid w:val="00983E92"/>
    <w:rsid w:val="00985C88"/>
    <w:rsid w:val="00986590"/>
    <w:rsid w:val="009B7856"/>
    <w:rsid w:val="009D4AD2"/>
    <w:rsid w:val="009E0227"/>
    <w:rsid w:val="009F44A6"/>
    <w:rsid w:val="009F64B0"/>
    <w:rsid w:val="00A050E4"/>
    <w:rsid w:val="00A159F5"/>
    <w:rsid w:val="00A1765B"/>
    <w:rsid w:val="00A2146C"/>
    <w:rsid w:val="00A25636"/>
    <w:rsid w:val="00A47B3F"/>
    <w:rsid w:val="00A65601"/>
    <w:rsid w:val="00AA2588"/>
    <w:rsid w:val="00AA5891"/>
    <w:rsid w:val="00AA64C9"/>
    <w:rsid w:val="00AB1176"/>
    <w:rsid w:val="00AD1D6C"/>
    <w:rsid w:val="00AD5E8E"/>
    <w:rsid w:val="00AD6921"/>
    <w:rsid w:val="00AE4129"/>
    <w:rsid w:val="00AE64D4"/>
    <w:rsid w:val="00AE77D3"/>
    <w:rsid w:val="00B00C8A"/>
    <w:rsid w:val="00B00F44"/>
    <w:rsid w:val="00B076EC"/>
    <w:rsid w:val="00B07772"/>
    <w:rsid w:val="00B10DC1"/>
    <w:rsid w:val="00B32411"/>
    <w:rsid w:val="00B4743A"/>
    <w:rsid w:val="00B51BE3"/>
    <w:rsid w:val="00B52700"/>
    <w:rsid w:val="00B56660"/>
    <w:rsid w:val="00B611A0"/>
    <w:rsid w:val="00B63A6A"/>
    <w:rsid w:val="00B7143C"/>
    <w:rsid w:val="00B85D8B"/>
    <w:rsid w:val="00B90E17"/>
    <w:rsid w:val="00B92A43"/>
    <w:rsid w:val="00BA0C3A"/>
    <w:rsid w:val="00BA0FC8"/>
    <w:rsid w:val="00BA7E59"/>
    <w:rsid w:val="00BB692E"/>
    <w:rsid w:val="00BB7C5B"/>
    <w:rsid w:val="00BC153B"/>
    <w:rsid w:val="00BC189F"/>
    <w:rsid w:val="00BD387F"/>
    <w:rsid w:val="00BE28D4"/>
    <w:rsid w:val="00BF14E8"/>
    <w:rsid w:val="00BF2C64"/>
    <w:rsid w:val="00BF5356"/>
    <w:rsid w:val="00BF74BA"/>
    <w:rsid w:val="00C23E73"/>
    <w:rsid w:val="00C24D1E"/>
    <w:rsid w:val="00C3590A"/>
    <w:rsid w:val="00C52172"/>
    <w:rsid w:val="00C7300E"/>
    <w:rsid w:val="00C732C4"/>
    <w:rsid w:val="00C80F6C"/>
    <w:rsid w:val="00C81A5A"/>
    <w:rsid w:val="00C91364"/>
    <w:rsid w:val="00CB4BD8"/>
    <w:rsid w:val="00CC231F"/>
    <w:rsid w:val="00CD4F56"/>
    <w:rsid w:val="00CE1057"/>
    <w:rsid w:val="00CE1A3C"/>
    <w:rsid w:val="00CE1A45"/>
    <w:rsid w:val="00CE1CAA"/>
    <w:rsid w:val="00CE3C39"/>
    <w:rsid w:val="00CF1740"/>
    <w:rsid w:val="00D02970"/>
    <w:rsid w:val="00D13F6B"/>
    <w:rsid w:val="00D20C7B"/>
    <w:rsid w:val="00D2105A"/>
    <w:rsid w:val="00D23248"/>
    <w:rsid w:val="00D24CB4"/>
    <w:rsid w:val="00D52D72"/>
    <w:rsid w:val="00D60E0B"/>
    <w:rsid w:val="00D62AC7"/>
    <w:rsid w:val="00D64D9D"/>
    <w:rsid w:val="00D662F9"/>
    <w:rsid w:val="00D76A9B"/>
    <w:rsid w:val="00D84923"/>
    <w:rsid w:val="00DA4780"/>
    <w:rsid w:val="00DC5E3C"/>
    <w:rsid w:val="00DC7203"/>
    <w:rsid w:val="00DE17C6"/>
    <w:rsid w:val="00DE2531"/>
    <w:rsid w:val="00DE4EE7"/>
    <w:rsid w:val="00DF0DC4"/>
    <w:rsid w:val="00DF360C"/>
    <w:rsid w:val="00DF48E3"/>
    <w:rsid w:val="00E12769"/>
    <w:rsid w:val="00E15D20"/>
    <w:rsid w:val="00E17F05"/>
    <w:rsid w:val="00E265F0"/>
    <w:rsid w:val="00E32A77"/>
    <w:rsid w:val="00E35FA5"/>
    <w:rsid w:val="00E4207B"/>
    <w:rsid w:val="00E5114D"/>
    <w:rsid w:val="00E608DB"/>
    <w:rsid w:val="00E7747A"/>
    <w:rsid w:val="00E8474D"/>
    <w:rsid w:val="00EA1EC7"/>
    <w:rsid w:val="00EA1FEE"/>
    <w:rsid w:val="00EE4397"/>
    <w:rsid w:val="00EF01AA"/>
    <w:rsid w:val="00EF4A77"/>
    <w:rsid w:val="00EF5441"/>
    <w:rsid w:val="00F0544A"/>
    <w:rsid w:val="00F057A6"/>
    <w:rsid w:val="00F113C8"/>
    <w:rsid w:val="00F124A9"/>
    <w:rsid w:val="00F13EE0"/>
    <w:rsid w:val="00F17005"/>
    <w:rsid w:val="00F26A66"/>
    <w:rsid w:val="00F337BD"/>
    <w:rsid w:val="00F47DBC"/>
    <w:rsid w:val="00F60D7D"/>
    <w:rsid w:val="00F70327"/>
    <w:rsid w:val="00F73B80"/>
    <w:rsid w:val="00F869EE"/>
    <w:rsid w:val="00F86E5A"/>
    <w:rsid w:val="00F90BC4"/>
    <w:rsid w:val="00F91748"/>
    <w:rsid w:val="00FB31E6"/>
    <w:rsid w:val="00FB3B50"/>
    <w:rsid w:val="00FB6C59"/>
    <w:rsid w:val="00FD3D25"/>
    <w:rsid w:val="00FE2D5B"/>
    <w:rsid w:val="00FE4666"/>
    <w:rsid w:val="00FF54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77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D62AC7"/>
    <w:rPr>
      <w:b/>
      <w:bCs/>
    </w:rPr>
  </w:style>
  <w:style w:type="paragraph" w:customStyle="1" w:styleId="Default">
    <w:name w:val="Default"/>
    <w:rsid w:val="00350740"/>
    <w:pPr>
      <w:autoSpaceDE w:val="0"/>
      <w:autoSpaceDN w:val="0"/>
      <w:adjustRightInd w:val="0"/>
    </w:pPr>
    <w:rPr>
      <w:color w:val="000000"/>
      <w:sz w:val="24"/>
      <w:szCs w:val="24"/>
    </w:rPr>
  </w:style>
  <w:style w:type="paragraph" w:styleId="FootnoteText">
    <w:name w:val="footnote text"/>
    <w:basedOn w:val="Normal"/>
    <w:semiHidden/>
    <w:rsid w:val="00290A78"/>
    <w:rPr>
      <w:sz w:val="20"/>
      <w:szCs w:val="20"/>
    </w:rPr>
  </w:style>
  <w:style w:type="character" w:styleId="FootnoteReference">
    <w:name w:val="footnote reference"/>
    <w:semiHidden/>
    <w:rsid w:val="00290A78"/>
    <w:rPr>
      <w:vertAlign w:val="superscript"/>
    </w:rPr>
  </w:style>
  <w:style w:type="paragraph" w:styleId="Header">
    <w:name w:val="header"/>
    <w:basedOn w:val="Normal"/>
    <w:link w:val="HeaderChar"/>
    <w:rsid w:val="002A4CEE"/>
    <w:pPr>
      <w:tabs>
        <w:tab w:val="center" w:pos="4680"/>
        <w:tab w:val="right" w:pos="9360"/>
      </w:tabs>
    </w:pPr>
  </w:style>
  <w:style w:type="character" w:customStyle="1" w:styleId="HeaderChar">
    <w:name w:val="Header Char"/>
    <w:link w:val="Header"/>
    <w:rsid w:val="002A4CEE"/>
    <w:rPr>
      <w:sz w:val="24"/>
      <w:szCs w:val="24"/>
    </w:rPr>
  </w:style>
  <w:style w:type="paragraph" w:styleId="Footer">
    <w:name w:val="footer"/>
    <w:basedOn w:val="Normal"/>
    <w:link w:val="FooterChar"/>
    <w:uiPriority w:val="99"/>
    <w:rsid w:val="002A4CEE"/>
    <w:pPr>
      <w:tabs>
        <w:tab w:val="center" w:pos="4680"/>
        <w:tab w:val="right" w:pos="9360"/>
      </w:tabs>
    </w:pPr>
  </w:style>
  <w:style w:type="character" w:customStyle="1" w:styleId="FooterChar">
    <w:name w:val="Footer Char"/>
    <w:link w:val="Footer"/>
    <w:uiPriority w:val="99"/>
    <w:rsid w:val="002A4CEE"/>
    <w:rPr>
      <w:sz w:val="24"/>
      <w:szCs w:val="24"/>
    </w:rPr>
  </w:style>
  <w:style w:type="paragraph" w:styleId="BalloonText">
    <w:name w:val="Balloon Text"/>
    <w:basedOn w:val="Normal"/>
    <w:link w:val="BalloonTextChar"/>
    <w:rsid w:val="002A4CEE"/>
    <w:rPr>
      <w:rFonts w:ascii="Tahoma" w:hAnsi="Tahoma" w:cs="Tahoma"/>
      <w:sz w:val="16"/>
      <w:szCs w:val="16"/>
    </w:rPr>
  </w:style>
  <w:style w:type="character" w:customStyle="1" w:styleId="BalloonTextChar">
    <w:name w:val="Balloon Text Char"/>
    <w:link w:val="BalloonText"/>
    <w:rsid w:val="002A4CEE"/>
    <w:rPr>
      <w:rFonts w:ascii="Tahoma" w:hAnsi="Tahoma" w:cs="Tahoma"/>
      <w:sz w:val="16"/>
      <w:szCs w:val="16"/>
    </w:rPr>
  </w:style>
  <w:style w:type="paragraph" w:customStyle="1" w:styleId="1">
    <w:name w:val="1"/>
    <w:basedOn w:val="Normal"/>
    <w:autoRedefine/>
    <w:rsid w:val="00D02970"/>
    <w:pPr>
      <w:spacing w:after="160" w:line="240" w:lineRule="exact"/>
      <w:ind w:firstLine="567"/>
    </w:pPr>
    <w:rPr>
      <w:rFonts w:ascii="Verdana" w:hAnsi="Verdana" w:cs="Verdana"/>
      <w:sz w:val="20"/>
      <w:szCs w:val="20"/>
    </w:rPr>
  </w:style>
  <w:style w:type="character" w:styleId="PageNumber">
    <w:name w:val="page number"/>
    <w:basedOn w:val="DefaultParagraphFont"/>
    <w:rsid w:val="005579AF"/>
  </w:style>
  <w:style w:type="table" w:customStyle="1" w:styleId="TableGrid1">
    <w:name w:val="Table Grid1"/>
    <w:basedOn w:val="TableNormal"/>
    <w:next w:val="TableGrid"/>
    <w:uiPriority w:val="59"/>
    <w:rsid w:val="00F70327"/>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F703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942C3"/>
    <w:pPr>
      <w:ind w:left="720"/>
      <w:contextualSpacing/>
    </w:pPr>
  </w:style>
  <w:style w:type="paragraph" w:styleId="NormalWeb">
    <w:name w:val="Normal (Web)"/>
    <w:basedOn w:val="Normal"/>
    <w:uiPriority w:val="99"/>
    <w:unhideWhenUsed/>
    <w:rsid w:val="0038177F"/>
    <w:pPr>
      <w:spacing w:before="100" w:beforeAutospacing="1" w:after="100" w:afterAutospacing="1"/>
    </w:pPr>
  </w:style>
  <w:style w:type="character" w:customStyle="1" w:styleId="apple-converted-space">
    <w:name w:val="apple-converted-space"/>
    <w:basedOn w:val="DefaultParagraphFont"/>
    <w:rsid w:val="0002275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77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D62AC7"/>
    <w:rPr>
      <w:b/>
      <w:bCs/>
    </w:rPr>
  </w:style>
  <w:style w:type="paragraph" w:customStyle="1" w:styleId="Default">
    <w:name w:val="Default"/>
    <w:rsid w:val="00350740"/>
    <w:pPr>
      <w:autoSpaceDE w:val="0"/>
      <w:autoSpaceDN w:val="0"/>
      <w:adjustRightInd w:val="0"/>
    </w:pPr>
    <w:rPr>
      <w:color w:val="000000"/>
      <w:sz w:val="24"/>
      <w:szCs w:val="24"/>
    </w:rPr>
  </w:style>
  <w:style w:type="paragraph" w:styleId="FootnoteText">
    <w:name w:val="footnote text"/>
    <w:basedOn w:val="Normal"/>
    <w:semiHidden/>
    <w:rsid w:val="00290A78"/>
    <w:rPr>
      <w:sz w:val="20"/>
      <w:szCs w:val="20"/>
    </w:rPr>
  </w:style>
  <w:style w:type="character" w:styleId="FootnoteReference">
    <w:name w:val="footnote reference"/>
    <w:semiHidden/>
    <w:rsid w:val="00290A78"/>
    <w:rPr>
      <w:vertAlign w:val="superscript"/>
    </w:rPr>
  </w:style>
  <w:style w:type="paragraph" w:styleId="Header">
    <w:name w:val="header"/>
    <w:basedOn w:val="Normal"/>
    <w:link w:val="HeaderChar"/>
    <w:rsid w:val="002A4CEE"/>
    <w:pPr>
      <w:tabs>
        <w:tab w:val="center" w:pos="4680"/>
        <w:tab w:val="right" w:pos="9360"/>
      </w:tabs>
    </w:pPr>
  </w:style>
  <w:style w:type="character" w:customStyle="1" w:styleId="HeaderChar">
    <w:name w:val="Header Char"/>
    <w:link w:val="Header"/>
    <w:rsid w:val="002A4CEE"/>
    <w:rPr>
      <w:sz w:val="24"/>
      <w:szCs w:val="24"/>
    </w:rPr>
  </w:style>
  <w:style w:type="paragraph" w:styleId="Footer">
    <w:name w:val="footer"/>
    <w:basedOn w:val="Normal"/>
    <w:link w:val="FooterChar"/>
    <w:uiPriority w:val="99"/>
    <w:rsid w:val="002A4CEE"/>
    <w:pPr>
      <w:tabs>
        <w:tab w:val="center" w:pos="4680"/>
        <w:tab w:val="right" w:pos="9360"/>
      </w:tabs>
    </w:pPr>
  </w:style>
  <w:style w:type="character" w:customStyle="1" w:styleId="FooterChar">
    <w:name w:val="Footer Char"/>
    <w:link w:val="Footer"/>
    <w:uiPriority w:val="99"/>
    <w:rsid w:val="002A4CEE"/>
    <w:rPr>
      <w:sz w:val="24"/>
      <w:szCs w:val="24"/>
    </w:rPr>
  </w:style>
  <w:style w:type="paragraph" w:styleId="BalloonText">
    <w:name w:val="Balloon Text"/>
    <w:basedOn w:val="Normal"/>
    <w:link w:val="BalloonTextChar"/>
    <w:rsid w:val="002A4CEE"/>
    <w:rPr>
      <w:rFonts w:ascii="Tahoma" w:hAnsi="Tahoma" w:cs="Tahoma"/>
      <w:sz w:val="16"/>
      <w:szCs w:val="16"/>
    </w:rPr>
  </w:style>
  <w:style w:type="character" w:customStyle="1" w:styleId="BalloonTextChar">
    <w:name w:val="Balloon Text Char"/>
    <w:link w:val="BalloonText"/>
    <w:rsid w:val="002A4CEE"/>
    <w:rPr>
      <w:rFonts w:ascii="Tahoma" w:hAnsi="Tahoma" w:cs="Tahoma"/>
      <w:sz w:val="16"/>
      <w:szCs w:val="16"/>
    </w:rPr>
  </w:style>
  <w:style w:type="paragraph" w:customStyle="1" w:styleId="1">
    <w:name w:val="1"/>
    <w:basedOn w:val="Normal"/>
    <w:autoRedefine/>
    <w:rsid w:val="00D02970"/>
    <w:pPr>
      <w:spacing w:after="160" w:line="240" w:lineRule="exact"/>
      <w:ind w:firstLine="567"/>
    </w:pPr>
    <w:rPr>
      <w:rFonts w:ascii="Verdana" w:hAnsi="Verdana" w:cs="Verdana"/>
      <w:sz w:val="20"/>
      <w:szCs w:val="20"/>
    </w:rPr>
  </w:style>
  <w:style w:type="character" w:styleId="PageNumber">
    <w:name w:val="page number"/>
    <w:basedOn w:val="DefaultParagraphFont"/>
    <w:rsid w:val="005579AF"/>
  </w:style>
  <w:style w:type="table" w:customStyle="1" w:styleId="TableGrid1">
    <w:name w:val="Table Grid1"/>
    <w:basedOn w:val="TableNormal"/>
    <w:next w:val="TableGrid"/>
    <w:uiPriority w:val="59"/>
    <w:rsid w:val="00F70327"/>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F703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942C3"/>
    <w:pPr>
      <w:ind w:left="720"/>
      <w:contextualSpacing/>
    </w:pPr>
  </w:style>
  <w:style w:type="paragraph" w:styleId="NormalWeb">
    <w:name w:val="Normal (Web)"/>
    <w:basedOn w:val="Normal"/>
    <w:uiPriority w:val="99"/>
    <w:unhideWhenUsed/>
    <w:rsid w:val="0038177F"/>
    <w:pPr>
      <w:spacing w:before="100" w:beforeAutospacing="1" w:after="100" w:afterAutospacing="1"/>
    </w:pPr>
  </w:style>
  <w:style w:type="character" w:customStyle="1" w:styleId="apple-converted-space">
    <w:name w:val="apple-converted-space"/>
    <w:basedOn w:val="DefaultParagraphFont"/>
    <w:rsid w:val="000227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6347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png"/><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microsoft.com/office/2007/relationships/hdphoto" Target="media/hdphoto2.wdp"/><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wmf"/><Relationship Id="rId19" Type="http://schemas.microsoft.com/office/2007/relationships/hdphoto" Target="media/hdphoto3.wdp"/><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7</TotalTime>
  <Pages>2</Pages>
  <Words>509</Words>
  <Characters>2906</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1</vt:lpstr>
    </vt:vector>
  </TitlesOfParts>
  <Company>HOME</Company>
  <LinksUpToDate>false</LinksUpToDate>
  <CharactersWithSpaces>3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hath</dc:creator>
  <cp:lastModifiedBy>Cao Thi Thanh Thi</cp:lastModifiedBy>
  <cp:revision>22</cp:revision>
  <cp:lastPrinted>2012-08-29T10:11:00Z</cp:lastPrinted>
  <dcterms:created xsi:type="dcterms:W3CDTF">2017-04-09T17:04:00Z</dcterms:created>
  <dcterms:modified xsi:type="dcterms:W3CDTF">2017-04-21T09:40:00Z</dcterms:modified>
</cp:coreProperties>
</file>